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124F21">
      <w:pPr>
        <w:spacing w:line="360" w:lineRule="auto"/>
        <w:ind w:firstLineChars="0" w:firstLine="0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236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94DE2" w:rsidRPr="008209CF" w:rsidRDefault="00194DE2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G7SAX1YCAACEBAAADgAAAAAAAAAAAAAAAAAuAgAAZHJzL2Uyb0RvYy54bWxQ&#10;SwECLQAUAAYACAAAACEACNE99eEAAAAMAQAADwAAAAAAAAAAAAAAAACwBAAAZHJzL2Rvd25yZXYu&#10;eG1sUEsFBgAAAAAEAAQA8wAAAL4FAAAAAA==&#10;" fillcolor="white [3201]" stroked="f" strokeweight=".5pt">
                <v:textbox style="layout-flow:vertical;mso-layout-flow-alt:bottom-to-top">
                  <w:txbxContent>
                    <w:p w:rsidR="00194DE2" w:rsidRPr="008209CF" w:rsidRDefault="00194DE2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4DE2" w:rsidRPr="00DD28FF" w:rsidRDefault="00194DE2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194DE2" w:rsidRPr="00DD28FF" w:rsidRDefault="00194DE2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194DE2" w:rsidRPr="00DD28FF" w:rsidRDefault="00194DE2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4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VnehAIAABY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CqkVne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194DE2" w:rsidRPr="00DD28FF" w:rsidRDefault="00194DE2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194DE2" w:rsidRPr="00DD28FF" w:rsidRDefault="00194DE2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194DE2" w:rsidRPr="00DD28FF" w:rsidRDefault="00194DE2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4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6se="http://schemas.microsoft.com/office/word/2015/wordml/symex">
            <w:pict>
              <v:line w14:anchorId="3306B6BC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460A5C" w:rsidRDefault="004E7448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一</w:t>
      </w:r>
      <w:r w:rsidR="00B04315" w:rsidRPr="00460A5C">
        <w:rPr>
          <w:sz w:val="24"/>
        </w:rPr>
        <w:t>、</w:t>
      </w:r>
      <w:r w:rsidR="003B79D3" w:rsidRPr="00460A5C">
        <w:rPr>
          <w:b/>
          <w:sz w:val="24"/>
        </w:rPr>
        <w:t>选择题</w:t>
      </w:r>
      <w:r w:rsidR="003B79D3" w:rsidRPr="00460A5C">
        <w:rPr>
          <w:sz w:val="24"/>
        </w:rPr>
        <w:t>：本题共</w:t>
      </w:r>
      <w:r w:rsidR="001927E6" w:rsidRPr="00460A5C">
        <w:rPr>
          <w:sz w:val="24"/>
        </w:rPr>
        <w:t>10</w:t>
      </w:r>
      <w:r w:rsidR="003B79D3" w:rsidRPr="00460A5C">
        <w:rPr>
          <w:sz w:val="24"/>
        </w:rPr>
        <w:t>小题，每小题</w:t>
      </w:r>
      <w:r w:rsidR="001927E6" w:rsidRPr="00460A5C">
        <w:rPr>
          <w:sz w:val="24"/>
        </w:rPr>
        <w:t>2</w:t>
      </w:r>
      <w:r w:rsidR="003B79D3" w:rsidRPr="00460A5C">
        <w:rPr>
          <w:sz w:val="24"/>
        </w:rPr>
        <w:t>分，共</w:t>
      </w:r>
      <w:r w:rsidR="001927E6" w:rsidRPr="00460A5C">
        <w:rPr>
          <w:sz w:val="24"/>
        </w:rPr>
        <w:t>20</w:t>
      </w:r>
      <w:r w:rsidR="003B79D3" w:rsidRPr="00460A5C">
        <w:rPr>
          <w:sz w:val="24"/>
        </w:rPr>
        <w:t>分。</w:t>
      </w:r>
      <w:r w:rsidR="009D2B20" w:rsidRPr="00460A5C">
        <w:rPr>
          <w:sz w:val="24"/>
        </w:rPr>
        <w:t>请</w:t>
      </w:r>
      <w:r w:rsidR="004D7034" w:rsidRPr="00460A5C">
        <w:rPr>
          <w:sz w:val="24"/>
        </w:rPr>
        <w:t>把</w:t>
      </w:r>
      <w:r w:rsidR="009D2B20" w:rsidRPr="00460A5C">
        <w:rPr>
          <w:sz w:val="24"/>
        </w:rPr>
        <w:t>正确答案</w:t>
      </w:r>
      <w:r w:rsidR="004D7034" w:rsidRPr="00460A5C">
        <w:rPr>
          <w:sz w:val="24"/>
        </w:rPr>
        <w:t>填写在答题纸的正确位置</w:t>
      </w:r>
      <w:r w:rsidR="009D2B20" w:rsidRPr="00460A5C">
        <w:rPr>
          <w:sz w:val="24"/>
        </w:rPr>
        <w:t>。</w:t>
      </w:r>
      <w:r w:rsidR="003B79D3" w:rsidRPr="00460A5C">
        <w:rPr>
          <w:sz w:val="24"/>
        </w:rPr>
        <w:t>每小题给出的四个选项中只有一个选项正确。错选、多选或未选的得</w:t>
      </w:r>
      <w:r w:rsidR="003B79D3" w:rsidRPr="00460A5C">
        <w:rPr>
          <w:sz w:val="24"/>
        </w:rPr>
        <w:t>0</w:t>
      </w:r>
      <w:r w:rsidR="003B79D3" w:rsidRPr="00460A5C">
        <w:rPr>
          <w:sz w:val="24"/>
        </w:rPr>
        <w:t>分。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leftChars="-1" w:left="-1" w:firstLineChars="0" w:hanging="1"/>
        <w:rPr>
          <w:sz w:val="24"/>
        </w:rPr>
      </w:pPr>
      <w:r w:rsidRPr="00CD0460">
        <w:rPr>
          <w:rFonts w:hint="eastAsia"/>
          <w:sz w:val="24"/>
        </w:rPr>
        <w:t>1</w:t>
      </w:r>
      <w:r w:rsidRPr="00CD0460">
        <w:rPr>
          <w:sz w:val="24"/>
        </w:rPr>
        <w:t xml:space="preserve">. </w:t>
      </w:r>
      <w:proofErr w:type="gramStart"/>
      <w:r w:rsidRPr="00CD0460">
        <w:rPr>
          <w:rFonts w:hint="eastAsia"/>
          <w:sz w:val="24"/>
        </w:rPr>
        <w:t>一</w:t>
      </w:r>
      <w:proofErr w:type="gramEnd"/>
      <w:r w:rsidRPr="00CD0460">
        <w:rPr>
          <w:rFonts w:hint="eastAsia"/>
          <w:sz w:val="24"/>
        </w:rPr>
        <w:t>质点作直线运动，某时刻的瞬时速度</w:t>
      </w:r>
      <w:r w:rsidRPr="00CD0460">
        <w:rPr>
          <w:rFonts w:ascii="Book Antiqua" w:hAnsi="Book Antiqua" w:cs="Cambria Math"/>
          <w:i/>
          <w:sz w:val="24"/>
        </w:rPr>
        <w:t>v</w:t>
      </w:r>
      <w:r>
        <w:rPr>
          <w:rFonts w:ascii="Book Antiqua" w:hAnsi="Book Antiqua" w:cs="Cambria Math"/>
          <w:i/>
          <w:sz w:val="24"/>
        </w:rPr>
        <w:t xml:space="preserve"> </w:t>
      </w:r>
      <w:r w:rsidRPr="00CD0460">
        <w:rPr>
          <w:rFonts w:hint="eastAsia"/>
          <w:sz w:val="24"/>
        </w:rPr>
        <w:t>=</w:t>
      </w:r>
      <w:r>
        <w:rPr>
          <w:sz w:val="24"/>
        </w:rPr>
        <w:t xml:space="preserve"> </w:t>
      </w:r>
      <w:r w:rsidRPr="00CD0460">
        <w:rPr>
          <w:rFonts w:hint="eastAsia"/>
          <w:sz w:val="24"/>
        </w:rPr>
        <w:t>2</w:t>
      </w:r>
      <w:r>
        <w:rPr>
          <w:sz w:val="24"/>
        </w:rPr>
        <w:t xml:space="preserve">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rFonts w:hint="eastAsia"/>
          <w:sz w:val="24"/>
        </w:rPr>
        <w:t>，若一秒钟后质点的速度为零，则能确定的是（</w:t>
      </w:r>
      <w:r w:rsidRPr="00CD0460">
        <w:rPr>
          <w:rFonts w:hint="eastAsia"/>
          <w:sz w:val="24"/>
        </w:rPr>
        <w:t xml:space="preserve"> </w:t>
      </w:r>
      <w:r w:rsidRPr="00CD0460">
        <w:rPr>
          <w:sz w:val="24"/>
        </w:rPr>
        <w:t xml:space="preserve">       </w:t>
      </w:r>
      <w:r w:rsidRPr="00CD0460">
        <w:rPr>
          <w:rFonts w:hint="eastAsia"/>
          <w:sz w:val="24"/>
        </w:rPr>
        <w:t>）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时刻的瞬时加速度</w:t>
      </w:r>
      <w:r w:rsidRPr="00CD0460">
        <w:rPr>
          <w:sz w:val="24"/>
        </w:rPr>
        <w:t>−2</w:t>
      </w:r>
      <w:r w:rsidRPr="009428B9">
        <w:rPr>
          <w:rFonts w:hint="eastAsia"/>
          <w:i/>
          <w:sz w:val="24"/>
        </w:rPr>
        <w:t xml:space="preserve">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  <w:r>
        <w:rPr>
          <w:rFonts w:hint="eastAsia"/>
          <w:sz w:val="24"/>
        </w:rPr>
        <w:t xml:space="preserve">            </w:t>
      </w:r>
      <w:r w:rsidRPr="00CD0460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时刻的瞬时加速度</w:t>
      </w:r>
      <w:r w:rsidRPr="00CD0460">
        <w:rPr>
          <w:sz w:val="24"/>
        </w:rPr>
        <w:t xml:space="preserve">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</w:p>
    <w:p w:rsidR="0032231A" w:rsidRPr="00CD0460" w:rsidRDefault="0032231A" w:rsidP="0032231A">
      <w:pPr>
        <w:tabs>
          <w:tab w:val="left" w:pos="357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一秒间隔内的平均加速度为</w:t>
      </w:r>
      <w:r w:rsidRPr="00CD0460">
        <w:rPr>
          <w:sz w:val="24"/>
        </w:rPr>
        <w:t xml:space="preserve">−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  <w:r w:rsidRPr="00CD0460">
        <w:rPr>
          <w:rFonts w:hint="eastAsia"/>
          <w:sz w:val="24"/>
        </w:rPr>
        <w:t xml:space="preserve"> </w:t>
      </w:r>
      <w:r w:rsidRPr="00CD0460">
        <w:rPr>
          <w:sz w:val="24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一秒间隔内的平均加速度为</w:t>
      </w:r>
      <w:r w:rsidRPr="00CD0460">
        <w:rPr>
          <w:sz w:val="24"/>
        </w:rPr>
        <w:t xml:space="preserve">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</w:p>
    <w:p w:rsidR="0032231A" w:rsidRPr="00AA709E" w:rsidRDefault="0032231A" w:rsidP="0032231A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AA709E">
        <w:rPr>
          <w:rFonts w:hint="eastAsia"/>
          <w:sz w:val="24"/>
        </w:rPr>
        <w:t>答案：</w:t>
      </w:r>
      <w:r w:rsidRPr="00AA709E">
        <w:rPr>
          <w:sz w:val="24"/>
        </w:rPr>
        <w:t>C;</w:t>
      </w:r>
      <w:r w:rsidRPr="00AA709E">
        <w:rPr>
          <w:rFonts w:hint="eastAsia"/>
          <w:sz w:val="24"/>
        </w:rPr>
        <w:t>考查平均速度，瞬时速度，平均加速度，瞬时加速度的概念。</w:t>
      </w:r>
    </w:p>
    <w:p w:rsidR="0032231A" w:rsidRPr="00E911C8" w:rsidRDefault="0032231A" w:rsidP="0032231A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CD0460">
        <w:rPr>
          <w:sz w:val="24"/>
        </w:rPr>
        <w:t>2.</w:t>
      </w:r>
      <w:r w:rsidRPr="00CD0460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关于质点的运动，以下说法正确的是</w: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 xml:space="preserve"> </w:t>
      </w:r>
      <w:r w:rsidRPr="00CD0460">
        <w:rPr>
          <w:sz w:val="24"/>
        </w:rPr>
        <w:t xml:space="preserve">       </w:t>
      </w:r>
      <w:r w:rsidRPr="00CD0460">
        <w:rPr>
          <w:rFonts w:hint="eastAsia"/>
          <w:sz w:val="24"/>
        </w:rPr>
        <w:t>）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若质点的加速度为恒矢量，它一定作匀变速</w:t>
      </w:r>
      <w:proofErr w:type="gramStart"/>
      <w:r w:rsidRPr="00CD0460">
        <w:rPr>
          <w:rFonts w:hint="eastAsia"/>
          <w:sz w:val="24"/>
        </w:rPr>
        <w:t>率运动</w:t>
      </w:r>
      <w:proofErr w:type="gramEnd"/>
      <w:r w:rsidRPr="00CD0460">
        <w:rPr>
          <w:rFonts w:hint="eastAsia"/>
          <w:sz w:val="24"/>
        </w:rPr>
        <w:tab/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若质点作匀速率运动，其总加速度必为零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124F21">
        <w:rPr>
          <w:rFonts w:hint="eastAsia"/>
          <w:sz w:val="24"/>
        </w:rPr>
        <w:t>若质点作曲线运动且任意时刻速率不为零，切</w:t>
      </w:r>
      <w:r w:rsidRPr="00CD0460">
        <w:rPr>
          <w:rFonts w:hint="eastAsia"/>
          <w:sz w:val="24"/>
        </w:rPr>
        <w:t>向加速度有可能为零</w:t>
      </w:r>
      <w:r w:rsidRPr="00CD0460">
        <w:rPr>
          <w:rFonts w:hint="eastAsia"/>
          <w:sz w:val="24"/>
        </w:rPr>
        <w:t xml:space="preserve">       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运动质点在某时刻位于</w:t>
      </w:r>
      <w:proofErr w:type="gramStart"/>
      <w:r w:rsidRPr="00CD0460">
        <w:rPr>
          <w:rFonts w:hint="eastAsia"/>
          <w:sz w:val="24"/>
        </w:rPr>
        <w:t>矢</w:t>
      </w:r>
      <w:proofErr w:type="gramEnd"/>
      <w:r w:rsidRPr="00CD0460">
        <w:rPr>
          <w:rFonts w:hint="eastAsia"/>
          <w:sz w:val="24"/>
        </w:rPr>
        <w:t>径</w:t>
      </w:r>
      <w:r w:rsidRPr="00CD0460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5.8pt" o:ole="">
            <v:imagedata r:id="rId9" o:title=""/>
          </v:shape>
          <o:OLEObject Type="Embed" ProgID="Equation.DSMT4" ShapeID="_x0000_i1025" DrawAspect="Content" ObjectID="_1616775652" r:id="rId10"/>
        </w:object>
      </w:r>
      <w:r w:rsidRPr="00CD0460">
        <w:rPr>
          <w:rFonts w:hint="eastAsia"/>
          <w:sz w:val="24"/>
        </w:rPr>
        <w:t>的端点处，其速度大小为</w:t>
      </w:r>
      <w:r w:rsidRPr="00CD0460">
        <w:rPr>
          <w:position w:val="-14"/>
          <w:sz w:val="24"/>
        </w:rPr>
        <w:object w:dxaOrig="780" w:dyaOrig="400">
          <v:shape id="_x0000_i1026" type="#_x0000_t75" style="width:38.7pt;height:20pt" o:ole="">
            <v:imagedata r:id="rId11" o:title=""/>
          </v:shape>
          <o:OLEObject Type="Embed" ProgID="Equation.DSMT4" ShapeID="_x0000_i1026" DrawAspect="Content" ObjectID="_1616775653" r:id="rId12"/>
        </w:object>
      </w:r>
    </w:p>
    <w:p w:rsidR="0032231A" w:rsidRPr="00AA709E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AA709E">
        <w:rPr>
          <w:rFonts w:hint="eastAsia"/>
          <w:sz w:val="24"/>
        </w:rPr>
        <w:t>答案：</w:t>
      </w:r>
      <w:r w:rsidRPr="00AA709E">
        <w:rPr>
          <w:sz w:val="24"/>
        </w:rPr>
        <w:t>C</w:t>
      </w:r>
    </w:p>
    <w:p w:rsidR="00D82CA3" w:rsidRPr="00AA709E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AA709E">
        <w:rPr>
          <w:rFonts w:hint="eastAsia"/>
          <w:sz w:val="24"/>
        </w:rPr>
        <w:t>推理过程：</w:t>
      </w:r>
      <w:r w:rsidRPr="00AA709E">
        <w:rPr>
          <w:rFonts w:hint="eastAsia"/>
          <w:sz w:val="24"/>
        </w:rPr>
        <w:t>A.</w:t>
      </w:r>
      <w:r w:rsidRPr="00AA709E">
        <w:rPr>
          <w:rFonts w:hint="eastAsia"/>
          <w:sz w:val="24"/>
        </w:rPr>
        <w:t>速率变化只和切向加速度有关，反例有平抛运动</w:t>
      </w:r>
      <w:r w:rsidRPr="00AA709E">
        <w:rPr>
          <w:rFonts w:hint="eastAsia"/>
          <w:sz w:val="24"/>
        </w:rPr>
        <w:t>;B.</w:t>
      </w:r>
      <w:r w:rsidRPr="00AA709E">
        <w:rPr>
          <w:rFonts w:hint="eastAsia"/>
          <w:sz w:val="24"/>
        </w:rPr>
        <w:t>反例有匀速圆周运动</w:t>
      </w:r>
      <w:r w:rsidRPr="00AA709E">
        <w:rPr>
          <w:rFonts w:hint="eastAsia"/>
          <w:sz w:val="24"/>
        </w:rPr>
        <w:t>;</w:t>
      </w:r>
      <w:r w:rsidRPr="00AA709E">
        <w:rPr>
          <w:sz w:val="24"/>
        </w:rPr>
        <w:t xml:space="preserve"> </w:t>
      </w:r>
      <w:r w:rsidRPr="00AA709E">
        <w:rPr>
          <w:rFonts w:hint="eastAsia"/>
          <w:sz w:val="24"/>
        </w:rPr>
        <w:t>C.</w:t>
      </w:r>
      <w:r w:rsidR="00AA709E" w:rsidRPr="00AA709E">
        <w:rPr>
          <w:rFonts w:hint="eastAsia"/>
          <w:sz w:val="24"/>
        </w:rPr>
        <w:t xml:space="preserve"> </w:t>
      </w:r>
      <w:r w:rsidR="00AA709E" w:rsidRPr="007F66F6">
        <w:rPr>
          <w:rFonts w:hint="eastAsia"/>
          <w:sz w:val="24"/>
        </w:rPr>
        <w:t>在运动轨迹</w:t>
      </w:r>
      <w:r w:rsidR="00AA709E">
        <w:rPr>
          <w:rFonts w:hint="eastAsia"/>
          <w:sz w:val="24"/>
        </w:rPr>
        <w:t>为圆时，切</w:t>
      </w:r>
      <w:r w:rsidR="00AA709E" w:rsidRPr="007F66F6">
        <w:rPr>
          <w:rFonts w:hint="eastAsia"/>
          <w:sz w:val="24"/>
        </w:rPr>
        <w:t>向加速度为零，正确</w:t>
      </w:r>
      <w:r w:rsidRPr="00AA709E">
        <w:rPr>
          <w:rFonts w:hint="eastAsia"/>
          <w:sz w:val="24"/>
        </w:rPr>
        <w:t>;</w:t>
      </w:r>
      <w:r w:rsidRPr="00AA709E">
        <w:rPr>
          <w:sz w:val="24"/>
        </w:rPr>
        <w:t xml:space="preserve"> D. </w:t>
      </w:r>
      <w:r w:rsidRPr="00AA709E">
        <w:rPr>
          <w:rFonts w:hint="eastAsia"/>
          <w:sz w:val="24"/>
        </w:rPr>
        <w:t>速度大小为</w:t>
      </w:r>
      <w:r w:rsidRPr="00AA709E">
        <w:rPr>
          <w:position w:val="-10"/>
          <w:sz w:val="24"/>
        </w:rPr>
        <w:object w:dxaOrig="780" w:dyaOrig="340">
          <v:shape id="_x0000_i1027" type="#_x0000_t75" style="width:38.7pt;height:16.25pt" o:ole="">
            <v:imagedata r:id="rId13" o:title=""/>
          </v:shape>
          <o:OLEObject Type="Embed" ProgID="Equation.DSMT4" ShapeID="_x0000_i1027" DrawAspect="Content" ObjectID="_1616775654" r:id="rId14"/>
        </w:object>
      </w:r>
      <w:proofErr w:type="gramStart"/>
      <w:r w:rsidRPr="00AA709E">
        <w:rPr>
          <w:sz w:val="24"/>
        </w:rPr>
        <w:t>,</w:t>
      </w:r>
      <w:r w:rsidRPr="00AA709E">
        <w:rPr>
          <w:rFonts w:hint="eastAsia"/>
          <w:sz w:val="24"/>
        </w:rPr>
        <w:t>故选</w:t>
      </w:r>
      <w:r w:rsidRPr="00AA709E">
        <w:rPr>
          <w:sz w:val="24"/>
        </w:rPr>
        <w:t>C</w:t>
      </w:r>
      <w:proofErr w:type="gramEnd"/>
      <w:r w:rsidRPr="00AA709E">
        <w:rPr>
          <w:rFonts w:hint="eastAsia"/>
          <w:sz w:val="24"/>
        </w:rPr>
        <w:t>。</w:t>
      </w:r>
    </w:p>
    <w:p w:rsidR="00D82CA3" w:rsidRPr="00AA709E" w:rsidRDefault="00D82CA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CD0460" w:rsidRDefault="00D82CA3" w:rsidP="0032231A">
      <w:pPr>
        <w:ind w:firstLineChars="0" w:firstLine="0"/>
        <w:rPr>
          <w:sz w:val="24"/>
        </w:rPr>
      </w:pPr>
      <w:r w:rsidRPr="00460A5C">
        <w:rPr>
          <w:sz w:val="24"/>
        </w:rPr>
        <w:t>3.</w:t>
      </w:r>
      <w:r w:rsidR="00FC1DD2" w:rsidRPr="00460A5C">
        <w:rPr>
          <w:sz w:val="24"/>
        </w:rPr>
        <w:t xml:space="preserve"> </w:t>
      </w:r>
      <w:r w:rsidR="0032231A" w:rsidRPr="00CD0460">
        <w:rPr>
          <w:sz w:val="24"/>
        </w:rPr>
        <w:t>质量为</w:t>
      </w:r>
      <w:r w:rsidR="0032231A" w:rsidRPr="00CD0460">
        <w:rPr>
          <w:i/>
          <w:sz w:val="24"/>
        </w:rPr>
        <w:t>m</w:t>
      </w:r>
      <w:r w:rsidR="0032231A" w:rsidRPr="00CD0460">
        <w:rPr>
          <w:sz w:val="24"/>
        </w:rPr>
        <w:t>的质点在</w:t>
      </w:r>
      <w:r w:rsidR="0032231A" w:rsidRPr="00CD0460">
        <w:rPr>
          <w:i/>
          <w:sz w:val="24"/>
        </w:rPr>
        <w:t>Oxy</w:t>
      </w:r>
      <w:r w:rsidR="0032231A" w:rsidRPr="00CD0460">
        <w:rPr>
          <w:sz w:val="24"/>
        </w:rPr>
        <w:t>平面内运动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运动方程为</w:t>
      </w:r>
      <w:r w:rsidR="0032231A" w:rsidRPr="00CD0460">
        <w:rPr>
          <w:position w:val="-10"/>
          <w:sz w:val="24"/>
        </w:rPr>
        <w:object w:dxaOrig="2280" w:dyaOrig="340">
          <v:shape id="_x0000_i1028" type="#_x0000_t75" style="width:114.05pt;height:16.25pt" o:ole="">
            <v:imagedata r:id="rId15" o:title=""/>
          </v:shape>
          <o:OLEObject Type="Embed" ProgID="Equation.DSMT4" ShapeID="_x0000_i1028" DrawAspect="Content" ObjectID="_1616775655" r:id="rId16"/>
        </w:objec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则质点在</w:t>
      </w:r>
      <w:r w:rsidR="0032231A" w:rsidRPr="00CD0460">
        <w:rPr>
          <w:i/>
          <w:sz w:val="24"/>
        </w:rPr>
        <w:t>t</w:t>
      </w:r>
      <w:r w:rsidR="0032231A" w:rsidRPr="00CD0460">
        <w:rPr>
          <w:sz w:val="24"/>
        </w:rPr>
        <w:t>时刻的动量为</w:t>
      </w:r>
      <w:r w:rsidR="0032231A" w:rsidRPr="00CD0460">
        <w:rPr>
          <w:rFonts w:hint="eastAsia"/>
          <w:sz w:val="24"/>
        </w:rPr>
        <w:t>（</w:t>
      </w:r>
      <w:r w:rsidR="0032231A" w:rsidRPr="00CD0460">
        <w:rPr>
          <w:rFonts w:hint="eastAsia"/>
          <w:sz w:val="24"/>
        </w:rPr>
        <w:t xml:space="preserve"> </w:t>
      </w:r>
      <w:r w:rsidR="0032231A" w:rsidRPr="00CD0460">
        <w:rPr>
          <w:sz w:val="24"/>
        </w:rPr>
        <w:t xml:space="preserve">       </w:t>
      </w:r>
      <w:r w:rsidR="0032231A" w:rsidRPr="00CD0460">
        <w:rPr>
          <w:rFonts w:hint="eastAsia"/>
          <w:sz w:val="24"/>
        </w:rPr>
        <w:t>）</w: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720" w:dyaOrig="340">
          <v:shape id="_x0000_i1029" type="#_x0000_t75" style="width:135.7pt;height:16.25pt" o:ole="">
            <v:imagedata r:id="rId17" o:title=""/>
          </v:shape>
          <o:OLEObject Type="Embed" ProgID="Equation.DSMT4" ShapeID="_x0000_i1029" DrawAspect="Content" ObjectID="_1616775656" r:id="rId18"/>
        </w:object>
      </w:r>
      <w:r w:rsidRPr="00CD0460">
        <w:rPr>
          <w:sz w:val="24"/>
        </w:rPr>
        <w:t xml:space="preserve">        </w: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720" w:dyaOrig="340">
          <v:shape id="_x0000_i1030" type="#_x0000_t75" style="width:135.7pt;height:16.25pt" o:ole="">
            <v:imagedata r:id="rId19" o:title=""/>
          </v:shape>
          <o:OLEObject Type="Embed" ProgID="Equation.DSMT4" ShapeID="_x0000_i1030" DrawAspect="Content" ObjectID="_1616775657" r:id="rId20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580" w:dyaOrig="340">
          <v:shape id="_x0000_i1031" type="#_x0000_t75" style="width:129pt;height:16.25pt" o:ole="">
            <v:imagedata r:id="rId21" o:title=""/>
          </v:shape>
          <o:OLEObject Type="Embed" ProgID="Equation.DSMT4" ShapeID="_x0000_i1031" DrawAspect="Content" ObjectID="_1616775658" r:id="rId22"/>
        </w:object>
      </w:r>
      <w:r w:rsidRPr="00CD0460">
        <w:rPr>
          <w:sz w:val="24"/>
        </w:rPr>
        <w:t xml:space="preserve">         </w: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580" w:dyaOrig="340">
          <v:shape id="_x0000_i1032" type="#_x0000_t75" style="width:129pt;height:16.25pt" o:ole="">
            <v:imagedata r:id="rId23" o:title=""/>
          </v:shape>
          <o:OLEObject Type="Embed" ProgID="Equation.DSMT4" ShapeID="_x0000_i1032" DrawAspect="Content" ObjectID="_1616775659" r:id="rId24"/>
        </w:object>
      </w:r>
    </w:p>
    <w:p w:rsidR="00FC1DD2" w:rsidRPr="00460A5C" w:rsidRDefault="0032231A" w:rsidP="0032231A">
      <w:pPr>
        <w:ind w:firstLineChars="0" w:firstLine="0"/>
        <w:rPr>
          <w:sz w:val="24"/>
        </w:rPr>
      </w:pPr>
      <w:r w:rsidRPr="00CD0460">
        <w:rPr>
          <w:sz w:val="24"/>
        </w:rPr>
        <w:t>答案</w:t>
      </w:r>
      <w:r w:rsidRPr="00CD0460">
        <w:rPr>
          <w:rFonts w:hint="eastAsia"/>
          <w:sz w:val="24"/>
        </w:rPr>
        <w:t>：</w:t>
      </w:r>
      <w:r w:rsidRPr="00CD0460">
        <w:rPr>
          <w:sz w:val="24"/>
        </w:rPr>
        <w:t>A</w:t>
      </w:r>
    </w:p>
    <w:p w:rsidR="00D82CA3" w:rsidRPr="00460A5C" w:rsidRDefault="00D82CA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CD0460" w:rsidRDefault="00FC1DD2" w:rsidP="0032231A">
      <w:pPr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4</w:t>
      </w:r>
      <w:r w:rsidRPr="00460A5C">
        <w:rPr>
          <w:sz w:val="24"/>
        </w:rPr>
        <w:t xml:space="preserve">. </w:t>
      </w:r>
      <w:r w:rsidR="0055191B" w:rsidRPr="00460A5C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5E03E129" wp14:editId="55E1BE81">
                <wp:simplePos x="0" y="0"/>
                <wp:positionH relativeFrom="column">
                  <wp:posOffset>3373755</wp:posOffset>
                </wp:positionH>
                <wp:positionV relativeFrom="paragraph">
                  <wp:posOffset>426085</wp:posOffset>
                </wp:positionV>
                <wp:extent cx="1350645" cy="756285"/>
                <wp:effectExtent l="0" t="0" r="1905" b="24765"/>
                <wp:wrapSquare wrapText="bothSides"/>
                <wp:docPr id="454" name="画布 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9" name="组合 469"/>
                        <wpg:cNvGrpSpPr/>
                        <wpg:grpSpPr>
                          <a:xfrm>
                            <a:off x="163" y="0"/>
                            <a:ext cx="1312752" cy="720820"/>
                            <a:chOff x="1543616" y="66831"/>
                            <a:chExt cx="1312752" cy="720820"/>
                          </a:xfrm>
                        </wpg:grpSpPr>
                        <wps:wsp>
                          <wps:cNvPr id="455" name="矩形 455"/>
                          <wps:cNvSpPr/>
                          <wps:spPr>
                            <a:xfrm>
                              <a:off x="1543616" y="466253"/>
                              <a:ext cx="1312752" cy="45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矩形 456"/>
                          <wps:cNvSpPr/>
                          <wps:spPr>
                            <a:xfrm>
                              <a:off x="1774479" y="511520"/>
                              <a:ext cx="45719" cy="230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矩形 457"/>
                          <wps:cNvSpPr/>
                          <wps:spPr>
                            <a:xfrm>
                              <a:off x="2542955" y="511520"/>
                              <a:ext cx="4508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矩形 458"/>
                          <wps:cNvSpPr/>
                          <wps:spPr>
                            <a:xfrm>
                              <a:off x="2494230" y="389300"/>
                              <a:ext cx="199176" cy="7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矩形 459"/>
                          <wps:cNvSpPr/>
                          <wps:spPr>
                            <a:xfrm>
                              <a:off x="2163778" y="461727"/>
                              <a:ext cx="45719" cy="588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直接连接符 460"/>
                          <wps:cNvCnPr/>
                          <wps:spPr>
                            <a:xfrm>
                              <a:off x="2154726" y="461728"/>
                              <a:ext cx="0" cy="5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直接连接符 461"/>
                          <wps:cNvCnPr/>
                          <wps:spPr>
                            <a:xfrm>
                              <a:off x="2208257" y="461727"/>
                              <a:ext cx="0" cy="539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 flipV="1">
                              <a:off x="2177357" y="443621"/>
                              <a:ext cx="32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3" name="直接连接符 463"/>
                          <wps:cNvCnPr/>
                          <wps:spPr>
                            <a:xfrm>
                              <a:off x="2181885" y="443621"/>
                              <a:ext cx="0" cy="344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直接连接符 464"/>
                          <wps:cNvCnPr/>
                          <wps:spPr>
                            <a:xfrm>
                              <a:off x="2181885" y="20822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>
                              <a:off x="2597247" y="206577"/>
                              <a:ext cx="0" cy="1797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flipV="1">
                              <a:off x="2181885" y="285184"/>
                              <a:ext cx="42551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1969129" y="221809"/>
                              <a:ext cx="276130" cy="2534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Pr="0020025F" w:rsidRDefault="00194DE2" w:rsidP="0055191B">
                                <w:pPr>
                                  <w:ind w:firstLine="42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文本框 467"/>
                          <wps:cNvSpPr txBox="1"/>
                          <wps:spPr>
                            <a:xfrm>
                              <a:off x="2262297" y="66831"/>
                              <a:ext cx="27559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32231A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5E03E129" id="画布 454" o:spid="_x0000_s1028" editas="canvas" style="position:absolute;left:0;text-align:left;margin-left:265.65pt;margin-top:33.55pt;width:106.35pt;height:59.55pt;z-index:251659264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">
                <v:shape id="_x0000_s1029" type="#_x0000_t75" style="position:absolute;width:13506;height:7562;visibility:visible;mso-wrap-style:square">
                  <v:fill o:detectmouseclick="t"/>
                  <v:path o:connecttype="none"/>
                </v:shape>
    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rect id="矩形 455" o:spid="_x0000_s1031" style="position:absolute;left:15436;top:4662;width:131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    <v:rect id="矩形 456" o:spid="_x0000_s1032" style="position:absolute;left:17744;top:5115;width:457;height:2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    <v:rect id="矩形 457" o:spid="_x0000_s1033" style="position:absolute;left:25429;top:5115;width:451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    <v:rect id="矩形 458" o:spid="_x0000_s1034" style="position:absolute;left:24942;top:3893;width:1992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    <v:rect id="矩形 459" o:spid="_x0000_s1035" style="position:absolute;left:21637;top:4617;width:457;height: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    <v:line id="直接连接符 460" o:spid="_x0000_s1036" style="position:absolute;visibility:visible;mso-wrap-style:squar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    <v:stroke joinstyle="miter"/>
                  </v:line>
                  <v:line id="直接连接符 461" o:spid="_x0000_s1037" style="position:absolute;visibility:visible;mso-wrap-style:squar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    <v:stroke joinstyle="miter"/>
                  </v:line>
                  <v:line id="直接连接符 462" o:spid="_x0000_s1038" style="position:absolute;flip:x y;visibility:visible;mso-wrap-style:squar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    <v:stroke joinstyle="miter"/>
                  </v:line>
                  <v:line id="直接连接符 463" o:spid="_x0000_s1039" style="position:absolute;visibility:visible;mso-wrap-style:squar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    <v:stroke endarrow="classic" joinstyle="miter"/>
                  </v:line>
                  <v:line id="直接连接符 464" o:spid="_x0000_s1040" style="position:absolute;visibility:visible;mso-wrap-style:squar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    <v:stroke dashstyle="3 1" joinstyle="miter"/>
                  </v:line>
                  <v:line id="直接连接符 465" o:spid="_x0000_s1041" style="position:absolute;visibility:visible;mso-wrap-style:squar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    <v:stroke dashstyle="3 1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66" o:spid="_x0000_s1042" type="#_x0000_t32" style="position:absolute;left:21818;top:2851;width:425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    <v:stroke dashstyle="3 1" startarrow="open" endarrow="open" joinstyle="miter"/>
                  </v:shape>
                  <v:shape id="文本框 467" o:spid="_x0000_s1043" type="#_x0000_t202" style="position:absolute;left:19691;top:2218;width:2761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  <v:textbox>
                      <w:txbxContent>
                        <w:p w:rsidR="00194DE2" w:rsidRPr="0020025F" w:rsidRDefault="00194DE2" w:rsidP="0055191B">
                          <w:pPr>
                            <w:ind w:firstLine="420"/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7" o:spid="_x0000_s1044" type="#_x0000_t202" style="position:absolute;left:22622;top:668;width:2756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  <v:textbox>
                      <w:txbxContent>
                        <w:p w:rsidR="00194DE2" w:rsidRDefault="00194DE2" w:rsidP="0032231A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32231A" w:rsidRPr="00CD0460">
        <w:rPr>
          <w:sz w:val="24"/>
        </w:rPr>
        <w:t>如图所示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一个小物体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位于光滑的水平桌面上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与一绳的</w:t>
      </w:r>
      <w:proofErr w:type="gramStart"/>
      <w:r w:rsidR="0032231A" w:rsidRPr="00CD0460">
        <w:rPr>
          <w:sz w:val="24"/>
        </w:rPr>
        <w:t>一</w:t>
      </w:r>
      <w:proofErr w:type="gramEnd"/>
      <w:r w:rsidR="0032231A" w:rsidRPr="00CD0460">
        <w:rPr>
          <w:sz w:val="24"/>
        </w:rPr>
        <w:t>端相连结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绳的另一端穿过桌面中心的小孔</w:t>
      </w:r>
      <w:r w:rsidR="0032231A" w:rsidRPr="00CD0460">
        <w:rPr>
          <w:i/>
          <w:sz w:val="24"/>
        </w:rPr>
        <w:t>O</w:t>
      </w:r>
      <w:r w:rsidR="0032231A" w:rsidRPr="00CD0460">
        <w:rPr>
          <w:rFonts w:hint="eastAsia"/>
          <w:sz w:val="24"/>
        </w:rPr>
        <w:t>。</w:t>
      </w:r>
      <w:r w:rsidR="0032231A" w:rsidRPr="00CD0460">
        <w:rPr>
          <w:sz w:val="24"/>
        </w:rPr>
        <w:t>该物体原以角速度</w:t>
      </w:r>
      <w:r w:rsidR="0032231A" w:rsidRPr="00CD0460">
        <w:rPr>
          <w:i/>
          <w:sz w:val="24"/>
        </w:rPr>
        <w:t>ω</w:t>
      </w:r>
      <w:r w:rsidR="0032231A" w:rsidRPr="00CD0460">
        <w:rPr>
          <w:sz w:val="24"/>
        </w:rPr>
        <w:t>在半径为</w:t>
      </w:r>
      <w:r w:rsidR="0032231A" w:rsidRPr="00CD0460">
        <w:rPr>
          <w:i/>
          <w:sz w:val="24"/>
        </w:rPr>
        <w:t>R</w:t>
      </w:r>
      <w:r w:rsidR="0032231A" w:rsidRPr="00CD0460">
        <w:rPr>
          <w:sz w:val="24"/>
        </w:rPr>
        <w:t>的圆周上绕</w:t>
      </w:r>
      <w:r w:rsidR="0032231A" w:rsidRPr="00CD0460">
        <w:rPr>
          <w:i/>
          <w:sz w:val="24"/>
        </w:rPr>
        <w:t>O</w:t>
      </w:r>
      <w:r w:rsidR="0032231A" w:rsidRPr="00CD0460">
        <w:rPr>
          <w:sz w:val="24"/>
        </w:rPr>
        <w:t>旋转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今将绳子从小孔缓慢往下拉</w:t>
      </w:r>
      <w:r w:rsidR="0032231A" w:rsidRPr="00CD0460">
        <w:rPr>
          <w:rFonts w:hint="eastAsia"/>
          <w:sz w:val="24"/>
        </w:rPr>
        <w:t>。</w:t>
      </w:r>
      <w:r w:rsidR="0032231A" w:rsidRPr="00CD0460">
        <w:rPr>
          <w:sz w:val="24"/>
        </w:rPr>
        <w:t>则物体</w:t>
      </w:r>
      <w:r w:rsidR="0032231A" w:rsidRPr="00CD0460">
        <w:rPr>
          <w:rFonts w:hint="eastAsia"/>
          <w:sz w:val="24"/>
        </w:rPr>
        <w:t>（</w:t>
      </w:r>
      <w:r w:rsidR="0032231A" w:rsidRPr="00CD0460">
        <w:rPr>
          <w:rFonts w:hint="eastAsia"/>
          <w:sz w:val="24"/>
        </w:rPr>
        <w:t xml:space="preserve"> </w:t>
      </w:r>
      <w:r w:rsidR="0032231A" w:rsidRPr="00CD0460">
        <w:rPr>
          <w:sz w:val="24"/>
        </w:rPr>
        <w:t xml:space="preserve">       </w:t>
      </w:r>
      <w:r w:rsidR="0032231A" w:rsidRPr="00CD0460">
        <w:rPr>
          <w:rFonts w:hint="eastAsia"/>
          <w:sz w:val="24"/>
        </w:rPr>
        <w:t>）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A</w:t>
      </w:r>
      <w:r w:rsidRPr="009428B9">
        <w:rPr>
          <w:rFonts w:hint="eastAsia"/>
          <w:sz w:val="24"/>
        </w:rPr>
        <w:t>）动能不变，动量改变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B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能改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C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量不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D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改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量改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E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能</w:t>
      </w:r>
      <w:r w:rsidRPr="009428B9">
        <w:rPr>
          <w:rFonts w:hint="eastAsia"/>
          <w:sz w:val="24"/>
        </w:rPr>
        <w:t>和</w:t>
      </w:r>
      <w:r w:rsidRPr="009428B9">
        <w:rPr>
          <w:sz w:val="24"/>
        </w:rPr>
        <w:t>动量都改变</w:t>
      </w:r>
      <w:r w:rsidRPr="009428B9">
        <w:rPr>
          <w:rFonts w:hint="eastAsia"/>
          <w:sz w:val="24"/>
        </w:rPr>
        <w:t>。</w:t>
      </w:r>
    </w:p>
    <w:p w:rsidR="0055191B" w:rsidRPr="00460A5C" w:rsidRDefault="0032231A" w:rsidP="0032231A">
      <w:pPr>
        <w:ind w:firstLine="480"/>
        <w:rPr>
          <w:sz w:val="24"/>
        </w:rPr>
      </w:pPr>
      <w:r w:rsidRPr="00CD0460">
        <w:rPr>
          <w:sz w:val="24"/>
        </w:rPr>
        <w:t>答案</w:t>
      </w:r>
      <w:r w:rsidRPr="00CD0460">
        <w:rPr>
          <w:rFonts w:hint="eastAsia"/>
          <w:sz w:val="24"/>
        </w:rPr>
        <w:t>：</w:t>
      </w:r>
      <w:r w:rsidRPr="00CD0460">
        <w:rPr>
          <w:rFonts w:hint="eastAsia"/>
          <w:sz w:val="24"/>
        </w:rPr>
        <w:t>E</w:t>
      </w:r>
    </w:p>
    <w:p w:rsidR="00FC1DD2" w:rsidRPr="00460A5C" w:rsidRDefault="00FC1DD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460A5C" w:rsidRDefault="0032231A" w:rsidP="0032231A">
      <w:pPr>
        <w:ind w:firstLineChars="0" w:firstLine="0"/>
        <w:rPr>
          <w:sz w:val="24"/>
        </w:rPr>
      </w:pPr>
      <w:r w:rsidRPr="00460A5C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16E06F70" wp14:editId="3B1FDD40">
                <wp:simplePos x="0" y="0"/>
                <wp:positionH relativeFrom="column">
                  <wp:posOffset>4625702</wp:posOffset>
                </wp:positionH>
                <wp:positionV relativeFrom="paragraph">
                  <wp:posOffset>80761</wp:posOffset>
                </wp:positionV>
                <wp:extent cx="1339215" cy="546100"/>
                <wp:effectExtent l="0" t="0" r="0" b="6350"/>
                <wp:wrapSquare wrapText="bothSides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46" name="组合 346"/>
                        <wpg:cNvGrpSpPr/>
                        <wpg:grpSpPr>
                          <a:xfrm>
                            <a:off x="0" y="0"/>
                            <a:ext cx="1303699" cy="510849"/>
                            <a:chOff x="1602464" y="488886"/>
                            <a:chExt cx="1303699" cy="510849"/>
                          </a:xfrm>
                        </wpg:grpSpPr>
                        <wps:wsp>
                          <wps:cNvPr id="303" name="直接连接符 303"/>
                          <wps:cNvCnPr/>
                          <wps:spPr>
                            <a:xfrm>
                              <a:off x="1602464" y="927980"/>
                              <a:ext cx="130369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1692998" y="746911"/>
                              <a:ext cx="199177" cy="176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2484105" y="745842"/>
                              <a:ext cx="198755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直接连接符 306"/>
                          <wps:cNvCnPr>
                            <a:stCxn id="304" idx="3"/>
                          </wps:cNvCnPr>
                          <wps:spPr>
                            <a:xfrm flipV="1">
                              <a:off x="1892175" y="828392"/>
                              <a:ext cx="10411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直接连接符 307"/>
                          <wps:cNvCnPr/>
                          <wps:spPr>
                            <a:xfrm flipV="1">
                              <a:off x="1996289" y="765018"/>
                              <a:ext cx="22634" cy="633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2018923" y="765018"/>
                              <a:ext cx="18107" cy="1086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接连接符 309"/>
                          <wps:cNvCnPr/>
                          <wps:spPr>
                            <a:xfrm flipV="1">
                              <a:off x="2037030" y="765018"/>
                              <a:ext cx="18000" cy="10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直接连接符 312"/>
                          <wps:cNvCnPr/>
                          <wps:spPr>
                            <a:xfrm>
                              <a:off x="2054067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直接连接符 313"/>
                          <wps:cNvCnPr/>
                          <wps:spPr>
                            <a:xfrm flipV="1">
                              <a:off x="2071847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直接连接符 314"/>
                          <wps:cNvCnPr/>
                          <wps:spPr>
                            <a:xfrm>
                              <a:off x="2091141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接连接符 315"/>
                          <wps:cNvCnPr/>
                          <wps:spPr>
                            <a:xfrm flipV="1">
                              <a:off x="2108921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接连接符 316"/>
                          <wps:cNvCnPr/>
                          <wps:spPr>
                            <a:xfrm>
                              <a:off x="2126066" y="766344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接连接符 317"/>
                          <wps:cNvCnPr/>
                          <wps:spPr>
                            <a:xfrm flipV="1">
                              <a:off x="2143846" y="766344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接连接符 318"/>
                          <wps:cNvCnPr/>
                          <wps:spPr>
                            <a:xfrm>
                              <a:off x="2161626" y="76379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直接连接符 319"/>
                          <wps:cNvCnPr/>
                          <wps:spPr>
                            <a:xfrm flipV="1">
                              <a:off x="2179406" y="76379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直接连接符 320"/>
                          <wps:cNvCnPr/>
                          <wps:spPr>
                            <a:xfrm>
                              <a:off x="2196551" y="76443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直接连接符 321"/>
                          <wps:cNvCnPr/>
                          <wps:spPr>
                            <a:xfrm flipV="1">
                              <a:off x="2214331" y="76443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直接连接符 322"/>
                          <wps:cNvCnPr/>
                          <wps:spPr>
                            <a:xfrm>
                              <a:off x="2232111" y="76252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接连接符 323"/>
                          <wps:cNvCnPr/>
                          <wps:spPr>
                            <a:xfrm flipV="1">
                              <a:off x="2249891" y="76252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接连接符 324"/>
                          <wps:cNvCnPr/>
                          <wps:spPr>
                            <a:xfrm>
                              <a:off x="2267036" y="76316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接连接符 325"/>
                          <wps:cNvCnPr/>
                          <wps:spPr>
                            <a:xfrm flipV="1">
                              <a:off x="2284816" y="76316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接连接符 326"/>
                          <wps:cNvCnPr/>
                          <wps:spPr>
                            <a:xfrm>
                              <a:off x="2302596" y="761817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接连接符 327"/>
                          <wps:cNvCnPr/>
                          <wps:spPr>
                            <a:xfrm flipV="1">
                              <a:off x="2320376" y="761817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接连接符 328"/>
                          <wps:cNvCnPr/>
                          <wps:spPr>
                            <a:xfrm>
                              <a:off x="2337521" y="762452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接连接符 329"/>
                          <wps:cNvCnPr/>
                          <wps:spPr>
                            <a:xfrm flipV="1">
                              <a:off x="2359828" y="816773"/>
                              <a:ext cx="17780" cy="46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直接连接符 330"/>
                          <wps:cNvCnPr/>
                          <wps:spPr>
                            <a:xfrm flipV="1">
                              <a:off x="2377608" y="819878"/>
                              <a:ext cx="1035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文本框 331"/>
                          <wps:cNvSpPr txBox="1"/>
                          <wps:spPr>
                            <a:xfrm>
                              <a:off x="1634152" y="488886"/>
                              <a:ext cx="375719" cy="267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Pr="00317EF0" w:rsidRDefault="00194DE2" w:rsidP="0032231A">
                                <w:pPr>
                                  <w:ind w:firstLineChars="0" w:firstLine="0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文本框 331"/>
                          <wps:cNvSpPr txBox="1"/>
                          <wps:spPr>
                            <a:xfrm>
                              <a:off x="2429786" y="505925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32231A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文本框 331"/>
                          <wps:cNvSpPr txBox="1"/>
                          <wps:spPr>
                            <a:xfrm>
                              <a:off x="2054067" y="499644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32231A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直接连接符 334"/>
                          <wps:cNvCnPr/>
                          <wps:spPr>
                            <a:xfrm flipV="1">
                              <a:off x="1616044" y="923453"/>
                              <a:ext cx="122222" cy="67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723616" y="923453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 flipV="1">
                              <a:off x="182773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93568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 flipV="1">
                              <a:off x="204884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 flipV="1">
                              <a:off x="215679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226093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 flipV="1">
                              <a:off x="236888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 flipV="1">
                              <a:off x="249767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 flipV="1">
                              <a:off x="260562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/>
                          <wps:spPr>
                            <a:xfrm flipV="1">
                              <a:off x="2709767" y="931352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16E06F70" id="画布 302" o:spid="_x0000_s1045" editas="canvas" style="position:absolute;left:0;text-align:left;margin-left:364.25pt;margin-top:6.35pt;width:105.45pt;height:43pt;z-index:251670528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">
                <v:shape id="_x0000_s1046" type="#_x0000_t75" style="position:absolute;width:13392;height:5461;visibility:visible;mso-wrap-style:square">
                  <v:fill o:detectmouseclick="t"/>
                  <v:path o:connecttype="none"/>
                </v:shape>
    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line id="直接连接符 303" o:spid="_x0000_s1048" style="position:absolute;visibility:visible;mso-wrap-style:squar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    <v:stroke joinstyle="miter"/>
                  </v:line>
                  <v:rect id="矩形 304" o:spid="_x0000_s1049" style="position:absolute;left:16929;top:7469;width:1992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    <v:rect id="矩形 305" o:spid="_x0000_s1050" style="position:absolute;left:24841;top:7458;width:1987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    <v:line id="直接连接符 306" o:spid="_x0000_s1051" style="position:absolute;flip:y;visibility:visible;mso-wrap-style:squar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    <v:stroke joinstyle="miter"/>
                  </v:line>
                  <v:line id="直接连接符 307" o:spid="_x0000_s1052" style="position:absolute;flip:y;visibility:visible;mso-wrap-style:squar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    <v:stroke joinstyle="miter"/>
                  </v:line>
                  <v:line id="直接连接符 308" o:spid="_x0000_s1053" style="position:absolute;visibility:visible;mso-wrap-style:squar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    <v:stroke joinstyle="miter"/>
                  </v:line>
                  <v:line id="直接连接符 309" o:spid="_x0000_s1054" style="position:absolute;flip:y;visibility:visible;mso-wrap-style:squar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    <v:stroke joinstyle="miter"/>
                  </v:line>
                  <v:line id="直接连接符 312" o:spid="_x0000_s1055" style="position:absolute;visibility:visible;mso-wrap-style:squar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    <v:stroke joinstyle="miter"/>
                  </v:line>
                  <v:line id="直接连接符 313" o:spid="_x0000_s1056" style="position:absolute;flip:y;visibility:visible;mso-wrap-style:squar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    <v:stroke joinstyle="miter"/>
                  </v:line>
                  <v:line id="直接连接符 314" o:spid="_x0000_s1057" style="position:absolute;visibility:visible;mso-wrap-style:squar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    <v:stroke joinstyle="miter"/>
                  </v:line>
                  <v:line id="直接连接符 315" o:spid="_x0000_s1058" style="position:absolute;flip:y;visibility:visible;mso-wrap-style:squar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    <v:stroke joinstyle="miter"/>
                  </v:line>
                  <v:line id="直接连接符 316" o:spid="_x0000_s1059" style="position:absolute;visibility:visible;mso-wrap-style:squar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    <v:stroke joinstyle="miter"/>
                  </v:line>
                  <v:line id="直接连接符 317" o:spid="_x0000_s1060" style="position:absolute;flip:y;visibility:visible;mso-wrap-style:squar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    <v:stroke joinstyle="miter"/>
                  </v:line>
                  <v:line id="直接连接符 318" o:spid="_x0000_s1061" style="position:absolute;visibility:visible;mso-wrap-style:squar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    <v:stroke joinstyle="miter"/>
                  </v:line>
                  <v:line id="直接连接符 319" o:spid="_x0000_s1062" style="position:absolute;flip:y;visibility:visible;mso-wrap-style:squar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    <v:stroke joinstyle="miter"/>
                  </v:line>
                  <v:line id="直接连接符 320" o:spid="_x0000_s1063" style="position:absolute;visibility:visible;mso-wrap-style:squar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    <v:stroke joinstyle="miter"/>
                  </v:line>
                  <v:line id="直接连接符 321" o:spid="_x0000_s1064" style="position:absolute;flip:y;visibility:visible;mso-wrap-style:squar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    <v:stroke joinstyle="miter"/>
                  </v:line>
                  <v:line id="直接连接符 322" o:spid="_x0000_s1065" style="position:absolute;visibility:visible;mso-wrap-style:squar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    <v:stroke joinstyle="miter"/>
                  </v:line>
                  <v:line id="直接连接符 323" o:spid="_x0000_s1066" style="position:absolute;flip:y;visibility:visible;mso-wrap-style:squar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    <v:stroke joinstyle="miter"/>
                  </v:line>
                  <v:line id="直接连接符 324" o:spid="_x0000_s1067" style="position:absolute;visibility:visible;mso-wrap-style:squar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    <v:stroke joinstyle="miter"/>
                  </v:line>
                  <v:line id="直接连接符 325" o:spid="_x0000_s1068" style="position:absolute;flip:y;visibility:visible;mso-wrap-style:squar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    <v:stroke joinstyle="miter"/>
                  </v:line>
                  <v:line id="直接连接符 326" o:spid="_x0000_s1069" style="position:absolute;visibility:visible;mso-wrap-style:squar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    <v:stroke joinstyle="miter"/>
                  </v:line>
                  <v:line id="直接连接符 327" o:spid="_x0000_s1070" style="position:absolute;flip:y;visibility:visible;mso-wrap-style:squar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    <v:stroke joinstyle="miter"/>
                  </v:line>
                  <v:line id="直接连接符 328" o:spid="_x0000_s1071" style="position:absolute;visibility:visible;mso-wrap-style:squar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    <v:stroke joinstyle="miter"/>
                  </v:line>
                  <v:line id="直接连接符 329" o:spid="_x0000_s1072" style="position:absolute;flip:y;visibility:visible;mso-wrap-style:squar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    <v:stroke joinstyle="miter"/>
                  </v:line>
                  <v:line id="直接连接符 330" o:spid="_x0000_s1073" style="position:absolute;flip:y;visibility:visible;mso-wrap-style:squar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    <v:stroke joinstyle="miter"/>
                  </v:line>
                  <v:shape id="文本框 331" o:spid="_x0000_s1074" type="#_x0000_t202" style="position:absolute;left:16341;top:4888;width:3757;height:2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194DE2" w:rsidRPr="00317EF0" w:rsidRDefault="00194DE2" w:rsidP="0032231A">
                          <w:pPr>
                            <w:ind w:firstLineChars="0" w:firstLine="0"/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1" o:spid="_x0000_s1075" type="#_x0000_t202" style="position:absolute;left:24297;top:5059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194DE2" w:rsidRDefault="00194DE2" w:rsidP="0032231A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1" o:spid="_x0000_s1076" type="#_x0000_t202" style="position:absolute;left:20540;top:4996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194DE2" w:rsidRDefault="00194DE2" w:rsidP="0032231A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  <v:line id="直接连接符 334" o:spid="_x0000_s1077" style="position:absolute;flip:y;visibility:visible;mso-wrap-style:squar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    <v:stroke joinstyle="miter"/>
                  </v:line>
                  <v:line id="直接连接符 335" o:spid="_x0000_s1078" style="position:absolute;flip:y;visibility:visible;mso-wrap-style:squar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    <v:stroke joinstyle="miter"/>
                  </v:line>
                  <v:line id="直接连接符 336" o:spid="_x0000_s1079" style="position:absolute;flip:y;visibility:visible;mso-wrap-style:squar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    <v:stroke joinstyle="miter"/>
                  </v:line>
                  <v:line id="直接连接符 337" o:spid="_x0000_s1080" style="position:absolute;flip:y;visibility:visible;mso-wrap-style:squar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    <v:stroke joinstyle="miter"/>
                  </v:line>
                  <v:line id="直接连接符 338" o:spid="_x0000_s1081" style="position:absolute;flip:y;visibility:visible;mso-wrap-style:squar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    <v:stroke joinstyle="miter"/>
                  </v:line>
                  <v:line id="直接连接符 339" o:spid="_x0000_s1082" style="position:absolute;flip:y;visibility:visible;mso-wrap-style:squar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    <v:stroke joinstyle="miter"/>
                  </v:line>
                  <v:line id="直接连接符 340" o:spid="_x0000_s1083" style="position:absolute;flip:y;visibility:visible;mso-wrap-style:squar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    <v:stroke joinstyle="miter"/>
                  </v:line>
                  <v:line id="直接连接符 341" o:spid="_x0000_s1084" style="position:absolute;flip:y;visibility:visible;mso-wrap-style:squar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    <v:stroke joinstyle="miter"/>
                  </v:line>
                  <v:line id="直接连接符 342" o:spid="_x0000_s1085" style="position:absolute;flip:y;visibility:visible;mso-wrap-style:squar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    <v:stroke joinstyle="miter"/>
                  </v:line>
                  <v:line id="直接连接符 343" o:spid="_x0000_s1086" style="position:absolute;flip:y;visibility:visible;mso-wrap-style:squar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    <v:stroke joinstyle="miter"/>
                  </v:line>
                  <v:line id="直接连接符 344" o:spid="_x0000_s1087" style="position:absolute;flip:y;visibility:visible;mso-wrap-style:squar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55191B" w:rsidRPr="00460A5C">
        <w:rPr>
          <w:rFonts w:hint="eastAsia"/>
          <w:sz w:val="24"/>
        </w:rPr>
        <w:t>5</w:t>
      </w:r>
      <w:r w:rsidR="0055191B" w:rsidRPr="00460A5C">
        <w:rPr>
          <w:sz w:val="24"/>
        </w:rPr>
        <w:t xml:space="preserve">. </w:t>
      </w:r>
      <w:r w:rsidR="0055191B" w:rsidRPr="00460A5C">
        <w:rPr>
          <w:sz w:val="24"/>
        </w:rPr>
        <w:t>质量分别为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1</w:t>
      </w:r>
      <w:r w:rsidR="0055191B" w:rsidRPr="00460A5C">
        <w:rPr>
          <w:rFonts w:hint="eastAsia"/>
          <w:sz w:val="24"/>
        </w:rPr>
        <w:t>、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2</w:t>
      </w:r>
      <w:r w:rsidR="0055191B" w:rsidRPr="00460A5C">
        <w:rPr>
          <w:sz w:val="24"/>
        </w:rPr>
        <w:t>的两个物体用</w:t>
      </w:r>
      <w:proofErr w:type="gramStart"/>
      <w:r w:rsidR="0055191B" w:rsidRPr="00460A5C">
        <w:rPr>
          <w:sz w:val="24"/>
        </w:rPr>
        <w:t>一</w:t>
      </w:r>
      <w:proofErr w:type="gramEnd"/>
      <w:r w:rsidR="0055191B" w:rsidRPr="00460A5C">
        <w:rPr>
          <w:sz w:val="24"/>
        </w:rPr>
        <w:t>劲度系数为</w:t>
      </w:r>
      <w:r w:rsidR="0055191B" w:rsidRPr="00460A5C">
        <w:rPr>
          <w:i/>
          <w:sz w:val="24"/>
        </w:rPr>
        <w:t>k</w:t>
      </w:r>
      <w:r w:rsidR="0055191B" w:rsidRPr="00460A5C">
        <w:rPr>
          <w:sz w:val="24"/>
        </w:rPr>
        <w:t>的轻弹簧相连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放在水平光滑桌面上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如图所示</w:t>
      </w:r>
      <w:r w:rsidR="0055191B" w:rsidRPr="00460A5C">
        <w:rPr>
          <w:rFonts w:hint="eastAsia"/>
          <w:sz w:val="24"/>
        </w:rPr>
        <w:t>。</w:t>
      </w:r>
      <w:r w:rsidR="0055191B" w:rsidRPr="00460A5C">
        <w:rPr>
          <w:sz w:val="24"/>
        </w:rPr>
        <w:t>当两物体相距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</w:rPr>
        <w:t>时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系统由静止释</w:t>
      </w:r>
      <w:r w:rsidR="0055191B" w:rsidRPr="00460A5C">
        <w:rPr>
          <w:sz w:val="24"/>
        </w:rPr>
        <w:lastRenderedPageBreak/>
        <w:t>放</w:t>
      </w:r>
      <w:r w:rsidR="0055191B" w:rsidRPr="00460A5C">
        <w:rPr>
          <w:rFonts w:hint="eastAsia"/>
          <w:sz w:val="24"/>
        </w:rPr>
        <w:t>。</w:t>
      </w:r>
      <w:r w:rsidR="0055191B" w:rsidRPr="00460A5C">
        <w:rPr>
          <w:sz w:val="24"/>
        </w:rPr>
        <w:t>已知弹簧的自然长度为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  <w:vertAlign w:val="subscript"/>
        </w:rPr>
        <w:t>0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则当物体相距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  <w:vertAlign w:val="subscript"/>
        </w:rPr>
        <w:t>0</w:t>
      </w:r>
      <w:r w:rsidR="0055191B" w:rsidRPr="00460A5C">
        <w:rPr>
          <w:rFonts w:hint="eastAsia"/>
          <w:sz w:val="24"/>
        </w:rPr>
        <w:t>时，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1</w:t>
      </w:r>
      <w:r w:rsidR="0055191B" w:rsidRPr="00460A5C">
        <w:rPr>
          <w:rFonts w:hint="eastAsia"/>
          <w:sz w:val="24"/>
        </w:rPr>
        <w:t>的速度大小为（</w:t>
      </w:r>
      <w:r w:rsidR="0055191B" w:rsidRPr="00460A5C">
        <w:rPr>
          <w:rFonts w:hint="eastAsia"/>
          <w:sz w:val="24"/>
        </w:rPr>
        <w:t xml:space="preserve"> </w:t>
      </w:r>
      <w:r w:rsidR="0055191B" w:rsidRPr="00460A5C">
        <w:rPr>
          <w:sz w:val="24"/>
        </w:rPr>
        <w:t xml:space="preserve">       </w:t>
      </w:r>
      <w:r w:rsidR="0055191B" w:rsidRPr="00460A5C">
        <w:rPr>
          <w:rFonts w:hint="eastAsia"/>
          <w:sz w:val="24"/>
        </w:rPr>
        <w:t>）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object w:dxaOrig="1240" w:dyaOrig="780">
          <v:shape id="_x0000_i1033" type="#_x0000_t75" style="width:61.6pt;height:38.7pt" o:ole="">
            <v:imagedata r:id="rId25" o:title=""/>
          </v:shape>
          <o:OLEObject Type="Embed" ProgID="Equation.DSMT4" ShapeID="_x0000_i1033" DrawAspect="Content" ObjectID="_1616775660" r:id="rId26"/>
        </w:object>
      </w:r>
      <w:r>
        <w:rPr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9428B9">
        <w:rPr>
          <w:sz w:val="24"/>
        </w:rPr>
        <w:t xml:space="preserve"> </w:t>
      </w:r>
      <w:r w:rsidRPr="00CD0460">
        <w:object w:dxaOrig="1240" w:dyaOrig="780">
          <v:shape id="_x0000_i1034" type="#_x0000_t75" style="width:61.6pt;height:38.7pt" o:ole="">
            <v:imagedata r:id="rId27" o:title=""/>
          </v:shape>
          <o:OLEObject Type="Embed" ProgID="Equation.DSMT4" ShapeID="_x0000_i1034" DrawAspect="Content" ObjectID="_1616775661" r:id="rId28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 xml:space="preserve"> </w:t>
      </w:r>
      <w:r w:rsidRPr="00CD0460">
        <w:rPr>
          <w:position w:val="-32"/>
          <w:sz w:val="24"/>
        </w:rPr>
        <w:object w:dxaOrig="1240" w:dyaOrig="780">
          <v:shape id="_x0000_i1035" type="#_x0000_t75" style="width:61.6pt;height:38.7pt" o:ole="">
            <v:imagedata r:id="rId29" o:title=""/>
          </v:shape>
          <o:OLEObject Type="Embed" ProgID="Equation.DSMT4" ShapeID="_x0000_i1035" DrawAspect="Content" ObjectID="_1616775662" r:id="rId30"/>
        </w:object>
      </w:r>
      <w:r>
        <w:rPr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sz w:val="24"/>
        </w:rPr>
        <w:t xml:space="preserve"> </w:t>
      </w:r>
      <w:r w:rsidRPr="00CD0460">
        <w:rPr>
          <w:position w:val="-32"/>
          <w:sz w:val="24"/>
        </w:rPr>
        <w:object w:dxaOrig="1480" w:dyaOrig="780">
          <v:shape id="_x0000_i1036" type="#_x0000_t75" style="width:74.5pt;height:38.7pt" o:ole="">
            <v:imagedata r:id="rId31" o:title=""/>
          </v:shape>
          <o:OLEObject Type="Embed" ProgID="Equation.DSMT4" ShapeID="_x0000_i1036" DrawAspect="Content" ObjectID="_1616775663" r:id="rId32"/>
        </w:object>
      </w:r>
      <w:r w:rsidRPr="00CD0460">
        <w:rPr>
          <w:sz w:val="24"/>
        </w:rPr>
        <w:t xml:space="preserve">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460" w:dyaOrig="780">
          <v:shape id="_x0000_i1037" type="#_x0000_t75" style="width:72.85pt;height:38.7pt" o:ole="">
            <v:imagedata r:id="rId33" o:title=""/>
          </v:shape>
          <o:OLEObject Type="Embed" ProgID="Equation.DSMT4" ShapeID="_x0000_i1037" DrawAspect="Content" ObjectID="_1616775664" r:id="rId34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sz w:val="24"/>
        </w:rPr>
        <w:t>答案</w:t>
      </w:r>
      <w:r w:rsidRPr="00CD0460">
        <w:rPr>
          <w:rFonts w:hint="eastAsia"/>
          <w:sz w:val="24"/>
        </w:rPr>
        <w:t>：</w:t>
      </w:r>
      <w:r w:rsidRPr="00CD0460">
        <w:rPr>
          <w:rFonts w:hint="eastAsia"/>
          <w:sz w:val="24"/>
        </w:rPr>
        <w:t>D</w:t>
      </w:r>
    </w:p>
    <w:p w:rsidR="0055191B" w:rsidRPr="00460A5C" w:rsidRDefault="0055191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460A5C" w:rsidRDefault="0055191B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6</w:t>
      </w:r>
      <w:r w:rsidRPr="00460A5C">
        <w:rPr>
          <w:sz w:val="24"/>
        </w:rPr>
        <w:t>.</w:t>
      </w:r>
      <w:r w:rsidR="00EE6E39" w:rsidRPr="00460A5C">
        <w:rPr>
          <w:sz w:val="24"/>
        </w:rPr>
        <w:t xml:space="preserve"> </w:t>
      </w:r>
      <w:r w:rsidR="00EE6E39" w:rsidRPr="00460A5C">
        <w:rPr>
          <w:sz w:val="24"/>
        </w:rPr>
        <w:t>质量、外形完全相同的生鸡蛋和熟鸡蛋</w:t>
      </w:r>
      <w:r w:rsidR="00B23ECF">
        <w:rPr>
          <w:rFonts w:hint="eastAsia"/>
          <w:sz w:val="24"/>
        </w:rPr>
        <w:t>放在桌上</w:t>
      </w:r>
      <w:r w:rsidR="00EE6E39" w:rsidRPr="00460A5C">
        <w:rPr>
          <w:sz w:val="24"/>
        </w:rPr>
        <w:t>，当它们以相同的角速度沿着相同的轴旋转时，以下说法正确的是</w:t>
      </w:r>
      <w:r w:rsidR="0032231A" w:rsidRPr="00CD0460">
        <w:rPr>
          <w:rFonts w:hint="eastAsia"/>
          <w:sz w:val="24"/>
        </w:rPr>
        <w:t>（</w:t>
      </w:r>
      <w:r w:rsidR="0032231A" w:rsidRPr="00CD0460">
        <w:rPr>
          <w:rFonts w:hint="eastAsia"/>
          <w:sz w:val="24"/>
        </w:rPr>
        <w:t xml:space="preserve"> </w:t>
      </w:r>
      <w:r w:rsidR="0032231A" w:rsidRPr="00CD0460">
        <w:rPr>
          <w:sz w:val="24"/>
        </w:rPr>
        <w:t xml:space="preserve">       </w:t>
      </w:r>
      <w:r w:rsidR="0032231A" w:rsidRPr="00CD0460">
        <w:rPr>
          <w:rFonts w:hint="eastAsia"/>
          <w:sz w:val="24"/>
        </w:rPr>
        <w:t>）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生鸡蛋先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熟鸡蛋先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两者同时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无法判断停下来的先后顺序。</w:t>
      </w:r>
    </w:p>
    <w:p w:rsidR="00EE6E39" w:rsidRPr="00460A5C" w:rsidRDefault="00EE6E39" w:rsidP="0032231A">
      <w:pPr>
        <w:ind w:firstLineChars="0" w:firstLine="0"/>
        <w:rPr>
          <w:sz w:val="24"/>
        </w:rPr>
      </w:pPr>
      <w:r w:rsidRPr="00460A5C">
        <w:rPr>
          <w:sz w:val="24"/>
        </w:rPr>
        <w:t>答案：（</w:t>
      </w:r>
      <w:r w:rsidRPr="00460A5C">
        <w:rPr>
          <w:sz w:val="24"/>
        </w:rPr>
        <w:t>B</w:t>
      </w:r>
      <w:r w:rsidRPr="00460A5C">
        <w:rPr>
          <w:sz w:val="24"/>
        </w:rPr>
        <w:t>）。因为熟鸡蛋的转动惯量小，所以角动量小，因此先停下来。</w:t>
      </w:r>
    </w:p>
    <w:p w:rsidR="0055191B" w:rsidRPr="00460A5C" w:rsidRDefault="0055191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460A5C" w:rsidRDefault="00EE6E39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7</w:t>
      </w:r>
      <w:r w:rsidRPr="00460A5C">
        <w:rPr>
          <w:sz w:val="24"/>
        </w:rPr>
        <w:t xml:space="preserve">. </w:t>
      </w:r>
      <w:r w:rsidRPr="00460A5C">
        <w:rPr>
          <w:sz w:val="24"/>
        </w:rPr>
        <w:t>地球绕着太阳中心做椭圆运动，则在运动的过程中地球相对太阳中心的</w:t>
      </w:r>
      <w:r w:rsidR="0032231A" w:rsidRPr="00CD0460">
        <w:rPr>
          <w:rFonts w:hint="eastAsia"/>
          <w:sz w:val="24"/>
        </w:rPr>
        <w:t>（</w:t>
      </w:r>
      <w:r w:rsidR="0032231A" w:rsidRPr="00CD0460">
        <w:rPr>
          <w:rFonts w:hint="eastAsia"/>
          <w:sz w:val="24"/>
        </w:rPr>
        <w:t xml:space="preserve"> </w:t>
      </w:r>
      <w:r w:rsidR="0032231A" w:rsidRPr="00CD0460">
        <w:rPr>
          <w:sz w:val="24"/>
        </w:rPr>
        <w:t xml:space="preserve">       </w:t>
      </w:r>
      <w:r w:rsidR="0032231A" w:rsidRPr="00CD0460">
        <w:rPr>
          <w:rFonts w:hint="eastAsia"/>
          <w:sz w:val="24"/>
        </w:rPr>
        <w:t>）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动能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机械能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动量也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不守恒，动量也不守恒。</w:t>
      </w:r>
    </w:p>
    <w:p w:rsidR="00EE6E39" w:rsidRPr="00460A5C" w:rsidRDefault="00EE6E39" w:rsidP="0032231A">
      <w:pPr>
        <w:ind w:firstLineChars="0" w:firstLine="0"/>
        <w:rPr>
          <w:sz w:val="24"/>
        </w:rPr>
      </w:pPr>
      <w:r w:rsidRPr="00460A5C">
        <w:rPr>
          <w:sz w:val="24"/>
        </w:rPr>
        <w:t>答案：（</w:t>
      </w:r>
      <w:r w:rsidRPr="00460A5C">
        <w:rPr>
          <w:sz w:val="24"/>
        </w:rPr>
        <w:t>B</w:t>
      </w:r>
      <w:r w:rsidRPr="00460A5C">
        <w:rPr>
          <w:sz w:val="24"/>
        </w:rPr>
        <w:t>）。因为只受向心力的作用，所以</w:t>
      </w:r>
      <w:r w:rsidRPr="00460A5C">
        <w:rPr>
          <w:sz w:val="24"/>
        </w:rPr>
        <w:t>B</w:t>
      </w:r>
      <w:r w:rsidRPr="00460A5C">
        <w:rPr>
          <w:sz w:val="24"/>
        </w:rPr>
        <w:t>正确。</w:t>
      </w:r>
    </w:p>
    <w:p w:rsidR="00EE6E39" w:rsidRPr="00460A5C" w:rsidRDefault="00EE6E39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9936B0" w:rsidRDefault="0032231A" w:rsidP="0032231A">
      <w:pPr>
        <w:widowControl w:val="0"/>
        <w:ind w:firstLineChars="0" w:firstLine="0"/>
        <w:rPr>
          <w:sz w:val="24"/>
        </w:rPr>
      </w:pPr>
      <w:r w:rsidRPr="00460A5C">
        <w:rPr>
          <w:noProof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746172</wp:posOffset>
            </wp:positionH>
            <wp:positionV relativeFrom="paragraph">
              <wp:posOffset>38157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6E39" w:rsidRPr="00460A5C">
        <w:rPr>
          <w:rFonts w:hint="eastAsia"/>
          <w:sz w:val="24"/>
        </w:rPr>
        <w:t>8</w:t>
      </w:r>
      <w:r w:rsidR="00EE6E39" w:rsidRPr="00460A5C">
        <w:rPr>
          <w:sz w:val="24"/>
        </w:rPr>
        <w:t xml:space="preserve">. </w:t>
      </w:r>
      <w:r w:rsidRPr="009936B0">
        <w:rPr>
          <w:sz w:val="24"/>
        </w:rPr>
        <w:t>对一个绕固定水平轴</w:t>
      </w:r>
      <w:r w:rsidRPr="009936B0">
        <w:rPr>
          <w:sz w:val="24"/>
        </w:rPr>
        <w:t>O</w:t>
      </w:r>
      <w:r w:rsidRPr="009936B0">
        <w:rPr>
          <w:sz w:val="24"/>
        </w:rPr>
        <w:t>匀速转动的转盘，沿图示的同一水平直线从相反方向射入两颗质量相同，速率相等的</w:t>
      </w:r>
      <w:r>
        <w:rPr>
          <w:sz w:val="24"/>
        </w:rPr>
        <w:t>子弹，并停留在盘中，则子弹射入后转盘的角速度应</w: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 xml:space="preserve"> </w:t>
      </w:r>
      <w:r w:rsidRPr="00CD0460">
        <w:rPr>
          <w:sz w:val="24"/>
        </w:rPr>
        <w:t xml:space="preserve">       </w:t>
      </w:r>
      <w:r w:rsidRPr="00CD0460">
        <w:rPr>
          <w:rFonts w:hint="eastAsia"/>
          <w:sz w:val="24"/>
        </w:rPr>
        <w:t>）</w:t>
      </w:r>
    </w:p>
    <w:p w:rsidR="0032231A" w:rsidRPr="009936B0" w:rsidRDefault="0032231A" w:rsidP="0032231A">
      <w:pPr>
        <w:pStyle w:val="a9"/>
        <w:widowControl w:val="0"/>
        <w:numPr>
          <w:ilvl w:val="0"/>
          <w:numId w:val="35"/>
        </w:numPr>
        <w:ind w:firstLineChars="0"/>
        <w:jc w:val="left"/>
        <w:rPr>
          <w:sz w:val="24"/>
        </w:rPr>
      </w:pPr>
      <w:r>
        <w:rPr>
          <w:sz w:val="24"/>
        </w:rPr>
        <w:t>增大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w:r w:rsidRPr="009936B0">
        <w:rPr>
          <w:sz w:val="24"/>
        </w:rPr>
        <w:t>（</w:t>
      </w:r>
      <w:r w:rsidRPr="009936B0">
        <w:rPr>
          <w:sz w:val="24"/>
        </w:rPr>
        <w:t>B</w:t>
      </w:r>
      <w:r>
        <w:rPr>
          <w:sz w:val="24"/>
        </w:rPr>
        <w:t>）减小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w:r w:rsidRPr="009936B0">
        <w:rPr>
          <w:sz w:val="24"/>
        </w:rPr>
        <w:t>（</w:t>
      </w:r>
      <w:r w:rsidRPr="009936B0">
        <w:rPr>
          <w:sz w:val="24"/>
        </w:rPr>
        <w:t>C</w:t>
      </w:r>
      <w:r>
        <w:rPr>
          <w:sz w:val="24"/>
        </w:rPr>
        <w:t>）不变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w:r w:rsidRPr="009936B0">
        <w:rPr>
          <w:sz w:val="24"/>
        </w:rPr>
        <w:t>（</w:t>
      </w:r>
      <w:r w:rsidRPr="009936B0">
        <w:rPr>
          <w:sz w:val="24"/>
        </w:rPr>
        <w:t>D</w:t>
      </w:r>
      <w:r w:rsidRPr="009936B0">
        <w:rPr>
          <w:sz w:val="24"/>
        </w:rPr>
        <w:t>）无法确定。</w: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sz w:val="24"/>
        </w:rPr>
        <w:t>答案：（</w:t>
      </w:r>
      <w:r w:rsidRPr="00CD0460">
        <w:rPr>
          <w:sz w:val="24"/>
        </w:rPr>
        <w:t>B</w:t>
      </w:r>
      <w:r w:rsidRPr="00CD0460">
        <w:rPr>
          <w:sz w:val="24"/>
        </w:rPr>
        <w:t>）。根据角动量守恒可以推出。</w:t>
      </w:r>
    </w:p>
    <w:p w:rsidR="00EE6E39" w:rsidRPr="0032231A" w:rsidRDefault="00EE6E39" w:rsidP="0032231A">
      <w:pPr>
        <w:widowControl w:val="0"/>
        <w:ind w:firstLineChars="0" w:firstLine="0"/>
        <w:rPr>
          <w:sz w:val="24"/>
        </w:rPr>
      </w:pPr>
    </w:p>
    <w:p w:rsidR="00EE6E39" w:rsidRPr="00460A5C" w:rsidRDefault="00EE6E39" w:rsidP="00460A5C">
      <w:pPr>
        <w:ind w:firstLine="480"/>
        <w:rPr>
          <w:sz w:val="24"/>
        </w:rPr>
      </w:pPr>
    </w:p>
    <w:p w:rsidR="0032231A" w:rsidRDefault="00EE6E39" w:rsidP="0032231A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9</w:t>
      </w:r>
      <w:r w:rsidRPr="00460A5C">
        <w:rPr>
          <w:sz w:val="24"/>
        </w:rPr>
        <w:t xml:space="preserve">. </w:t>
      </w:r>
      <w:r w:rsidR="00381701" w:rsidRPr="00460A5C">
        <w:rPr>
          <w:rFonts w:hint="eastAsia"/>
          <w:sz w:val="24"/>
        </w:rPr>
        <w:t>有一直尺固定在</w:t>
      </w:r>
      <w:r w:rsidR="00381701" w:rsidRPr="00460A5C">
        <w:rPr>
          <w:position w:val="-6"/>
          <w:sz w:val="24"/>
        </w:rPr>
        <w:object w:dxaOrig="279" w:dyaOrig="279">
          <v:shape id="_x0000_i1038" type="#_x0000_t75" style="width:14.15pt;height:14.15pt" o:ole="">
            <v:imagedata r:id="rId36" o:title=""/>
          </v:shape>
          <o:OLEObject Type="Embed" ProgID="Equation.3" ShapeID="_x0000_i1038" DrawAspect="Content" ObjectID="_1616775665" r:id="rId37"/>
        </w:object>
      </w:r>
      <w:r w:rsidR="00381701" w:rsidRPr="00460A5C">
        <w:rPr>
          <w:rFonts w:hint="eastAsia"/>
          <w:sz w:val="24"/>
        </w:rPr>
        <w:t>系中，它与</w:t>
      </w:r>
      <w:r w:rsidR="00381701" w:rsidRPr="00460A5C">
        <w:rPr>
          <w:position w:val="-6"/>
          <w:sz w:val="24"/>
        </w:rPr>
        <w:object w:dxaOrig="400" w:dyaOrig="279">
          <v:shape id="_x0000_i1039" type="#_x0000_t75" style="width:20pt;height:14.15pt" o:ole="">
            <v:imagedata r:id="rId38" o:title=""/>
          </v:shape>
          <o:OLEObject Type="Embed" ProgID="Equation.3" ShapeID="_x0000_i1039" DrawAspect="Content" ObjectID="_1616775666" r:id="rId39"/>
        </w:object>
      </w:r>
      <w:r w:rsidR="00381701" w:rsidRPr="00460A5C">
        <w:rPr>
          <w:rFonts w:hint="eastAsia"/>
          <w:sz w:val="24"/>
        </w:rPr>
        <w:t>轴的夹角</w:t>
      </w:r>
      <w:r w:rsidR="00381701" w:rsidRPr="00460A5C">
        <w:rPr>
          <w:position w:val="-6"/>
          <w:sz w:val="24"/>
        </w:rPr>
        <w:object w:dxaOrig="820" w:dyaOrig="320">
          <v:shape id="_x0000_i1040" type="#_x0000_t75" style="width:41.2pt;height:15.8pt" o:ole="">
            <v:imagedata r:id="rId40" o:title=""/>
          </v:shape>
          <o:OLEObject Type="Embed" ProgID="Equation.3" ShapeID="_x0000_i1040" DrawAspect="Content" ObjectID="_1616775667" r:id="rId41"/>
        </w:object>
      </w:r>
      <w:r w:rsidR="00381701" w:rsidRPr="00460A5C">
        <w:rPr>
          <w:rFonts w:hint="eastAsia"/>
          <w:sz w:val="24"/>
        </w:rPr>
        <w:t>。如果</w:t>
      </w:r>
      <w:r w:rsidR="00381701" w:rsidRPr="00460A5C">
        <w:rPr>
          <w:position w:val="-6"/>
          <w:sz w:val="24"/>
        </w:rPr>
        <w:object w:dxaOrig="279" w:dyaOrig="279">
          <v:shape id="_x0000_i1041" type="#_x0000_t75" style="width:14.15pt;height:14.15pt" o:ole="">
            <v:imagedata r:id="rId36" o:title=""/>
          </v:shape>
          <o:OLEObject Type="Embed" ProgID="Equation.3" ShapeID="_x0000_i1041" DrawAspect="Content" ObjectID="_1616775668" r:id="rId42"/>
        </w:object>
      </w:r>
      <w:r w:rsidR="00381701" w:rsidRPr="00460A5C">
        <w:rPr>
          <w:rFonts w:hint="eastAsia"/>
          <w:sz w:val="24"/>
        </w:rPr>
        <w:t>系以速度</w:t>
      </w:r>
      <w:r w:rsidR="00381701" w:rsidRPr="00460A5C">
        <w:rPr>
          <w:position w:val="-6"/>
          <w:sz w:val="24"/>
        </w:rPr>
        <w:object w:dxaOrig="200" w:dyaOrig="220">
          <v:shape id="_x0000_i1042" type="#_x0000_t75" style="width:10pt;height:11.25pt" o:ole="">
            <v:imagedata r:id="rId43" o:title=""/>
          </v:shape>
          <o:OLEObject Type="Embed" ProgID="Equation.3" ShapeID="_x0000_i1042" DrawAspect="Content" ObjectID="_1616775669" r:id="rId44"/>
        </w:object>
      </w:r>
      <w:r w:rsidR="00381701" w:rsidRPr="00460A5C">
        <w:rPr>
          <w:rFonts w:hint="eastAsia"/>
          <w:sz w:val="24"/>
        </w:rPr>
        <w:t>沿</w:t>
      </w:r>
      <w:r w:rsidR="00381701" w:rsidRPr="00460A5C">
        <w:rPr>
          <w:position w:val="-6"/>
          <w:sz w:val="24"/>
        </w:rPr>
        <w:object w:dxaOrig="360" w:dyaOrig="279">
          <v:shape id="_x0000_i1043" type="#_x0000_t75" style="width:18.3pt;height:14.15pt" o:ole="">
            <v:imagedata r:id="rId45" o:title=""/>
          </v:shape>
          <o:OLEObject Type="Embed" ProgID="Equation.3" ShapeID="_x0000_i1043" DrawAspect="Content" ObjectID="_1616775670" r:id="rId46"/>
        </w:object>
      </w:r>
      <w:r w:rsidR="00381701" w:rsidRPr="00460A5C">
        <w:rPr>
          <w:rFonts w:hint="eastAsia"/>
          <w:sz w:val="24"/>
        </w:rPr>
        <w:t>方向相对于</w:t>
      </w:r>
      <w:r w:rsidR="00381701" w:rsidRPr="00460A5C">
        <w:rPr>
          <w:rFonts w:hint="eastAsia"/>
          <w:sz w:val="24"/>
        </w:rPr>
        <w:t>S</w:t>
      </w:r>
      <w:r w:rsidR="00381701" w:rsidRPr="00460A5C">
        <w:rPr>
          <w:rFonts w:hint="eastAsia"/>
          <w:sz w:val="24"/>
        </w:rPr>
        <w:t>系运动，则</w:t>
      </w:r>
      <w:r w:rsidR="00381701" w:rsidRPr="00460A5C">
        <w:rPr>
          <w:rFonts w:hint="eastAsia"/>
          <w:sz w:val="24"/>
        </w:rPr>
        <w:t>S</w:t>
      </w:r>
      <w:r w:rsidR="00381701" w:rsidRPr="00460A5C">
        <w:rPr>
          <w:rFonts w:hint="eastAsia"/>
          <w:sz w:val="24"/>
        </w:rPr>
        <w:t>系中观察者测得该尺与</w:t>
      </w:r>
      <w:r w:rsidR="00381701" w:rsidRPr="00460A5C">
        <w:rPr>
          <w:position w:val="-6"/>
          <w:sz w:val="24"/>
        </w:rPr>
        <w:object w:dxaOrig="360" w:dyaOrig="279">
          <v:shape id="_x0000_i1044" type="#_x0000_t75" style="width:18.3pt;height:14.15pt" o:ole="">
            <v:imagedata r:id="rId45" o:title=""/>
          </v:shape>
          <o:OLEObject Type="Embed" ProgID="Equation.3" ShapeID="_x0000_i1044" DrawAspect="Content" ObjectID="_1616775671" r:id="rId47"/>
        </w:object>
      </w:r>
      <w:r w:rsidR="00381701" w:rsidRPr="00460A5C">
        <w:rPr>
          <w:rFonts w:hint="eastAsia"/>
          <w:sz w:val="24"/>
        </w:rPr>
        <w:t>轴的夹角为</w:t>
      </w:r>
      <w:r w:rsidR="0032231A" w:rsidRPr="00CD0460">
        <w:rPr>
          <w:rFonts w:hint="eastAsia"/>
          <w:sz w:val="24"/>
        </w:rPr>
        <w:t>（</w:t>
      </w:r>
      <w:r w:rsidR="0032231A" w:rsidRPr="00CD0460">
        <w:rPr>
          <w:rFonts w:hint="eastAsia"/>
          <w:sz w:val="24"/>
        </w:rPr>
        <w:t xml:space="preserve"> </w:t>
      </w:r>
      <w:r w:rsidR="0032231A" w:rsidRPr="00CD0460">
        <w:rPr>
          <w:sz w:val="24"/>
        </w:rPr>
        <w:t xml:space="preserve">       </w:t>
      </w:r>
      <w:r w:rsidR="0032231A" w:rsidRPr="00CD0460">
        <w:rPr>
          <w:rFonts w:hint="eastAsia"/>
          <w:sz w:val="24"/>
        </w:rPr>
        <w:t>）</w:t>
      </w:r>
    </w:p>
    <w:p w:rsidR="00381701" w:rsidRPr="0032231A" w:rsidRDefault="0032231A" w:rsidP="0032231A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大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 w:rsidR="00381701" w:rsidRPr="00460A5C"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小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 w:rsidR="00381701" w:rsidRPr="00460A5C"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等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 w:rsidR="00381701" w:rsidRPr="00460A5C"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不确定</w:t>
      </w:r>
    </w:p>
    <w:p w:rsidR="00381701" w:rsidRPr="00460A5C" w:rsidRDefault="00381701" w:rsidP="0032231A">
      <w:pPr>
        <w:ind w:firstLineChars="83" w:firstLine="199"/>
        <w:rPr>
          <w:sz w:val="24"/>
        </w:rPr>
      </w:pPr>
      <w:r w:rsidRPr="00460A5C">
        <w:rPr>
          <w:rFonts w:hint="eastAsia"/>
          <w:sz w:val="24"/>
        </w:rPr>
        <w:t>答：</w:t>
      </w:r>
      <w:r w:rsidRPr="00460A5C">
        <w:rPr>
          <w:rFonts w:hint="eastAsia"/>
          <w:sz w:val="24"/>
        </w:rPr>
        <w:t>A</w:t>
      </w:r>
    </w:p>
    <w:p w:rsidR="00EE6E39" w:rsidRPr="00460A5C" w:rsidRDefault="00EE6E39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Default="00381701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1</w:t>
      </w:r>
      <w:r w:rsidRPr="00460A5C">
        <w:rPr>
          <w:sz w:val="24"/>
        </w:rPr>
        <w:t xml:space="preserve">0. </w:t>
      </w:r>
      <w:r w:rsidRPr="00460A5C">
        <w:rPr>
          <w:rFonts w:hint="eastAsia"/>
          <w:sz w:val="24"/>
        </w:rPr>
        <w:t>一个电子的运动速度</w:t>
      </w:r>
      <w:r w:rsidRPr="0032231A">
        <w:rPr>
          <w:rFonts w:ascii="Book Antiqua" w:hAnsi="Book Antiqua"/>
          <w:i/>
          <w:sz w:val="24"/>
        </w:rPr>
        <w:t>v</w:t>
      </w:r>
      <w:r w:rsidRPr="00460A5C">
        <w:rPr>
          <w:rFonts w:hint="eastAsia"/>
          <w:sz w:val="24"/>
        </w:rPr>
        <w:t>=</w:t>
      </w:r>
      <w:r w:rsidR="001331E8">
        <w:rPr>
          <w:sz w:val="24"/>
        </w:rPr>
        <w:t>0.8</w:t>
      </w:r>
      <w:r w:rsidRPr="0032231A">
        <w:rPr>
          <w:rFonts w:hint="eastAsia"/>
          <w:i/>
          <w:sz w:val="24"/>
        </w:rPr>
        <w:t>c</w:t>
      </w:r>
      <w:r w:rsidRPr="00460A5C">
        <w:rPr>
          <w:rFonts w:hint="eastAsia"/>
          <w:sz w:val="24"/>
        </w:rPr>
        <w:t>，它的动能是</w:t>
      </w:r>
      <w:r w:rsidR="0032231A" w:rsidRPr="00CD0460">
        <w:rPr>
          <w:rFonts w:hint="eastAsia"/>
          <w:sz w:val="24"/>
        </w:rPr>
        <w:t>（</w:t>
      </w:r>
      <w:r w:rsidR="0032231A" w:rsidRPr="00CD0460">
        <w:rPr>
          <w:rFonts w:hint="eastAsia"/>
          <w:sz w:val="24"/>
        </w:rPr>
        <w:t xml:space="preserve"> </w:t>
      </w:r>
      <w:r w:rsidR="0032231A" w:rsidRPr="00CD0460">
        <w:rPr>
          <w:sz w:val="24"/>
        </w:rPr>
        <w:t xml:space="preserve">       </w:t>
      </w:r>
      <w:r w:rsidR="0032231A" w:rsidRPr="00CD0460">
        <w:rPr>
          <w:rFonts w:hint="eastAsia"/>
          <w:sz w:val="24"/>
        </w:rPr>
        <w:t>）</w:t>
      </w:r>
    </w:p>
    <w:p w:rsidR="00381701" w:rsidRPr="00460A5C" w:rsidRDefault="00562F91" w:rsidP="00460A5C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电子的静止能</w:t>
      </w:r>
      <w:r w:rsidR="00381701" w:rsidRPr="00460A5C">
        <w:rPr>
          <w:rFonts w:hint="eastAsia"/>
          <w:sz w:val="24"/>
        </w:rPr>
        <w:t>量是</w:t>
      </w:r>
      <w:r w:rsidR="00381701" w:rsidRPr="00460A5C">
        <w:rPr>
          <w:rFonts w:hint="eastAsia"/>
          <w:sz w:val="24"/>
        </w:rPr>
        <w:t>0.51</w:t>
      </w:r>
      <w:r w:rsidR="00381701" w:rsidRPr="0032231A">
        <w:rPr>
          <w:rFonts w:hint="eastAsia"/>
          <w:i/>
          <w:sz w:val="24"/>
        </w:rPr>
        <w:t>Me</w:t>
      </w:r>
      <w:r w:rsidR="0032231A" w:rsidRPr="0032231A">
        <w:rPr>
          <w:rFonts w:hint="eastAsia"/>
          <w:i/>
          <w:sz w:val="24"/>
        </w:rPr>
        <w:t>V</w:t>
      </w:r>
      <w:r w:rsidR="00381701" w:rsidRPr="00460A5C"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 xml:space="preserve">       </w:t>
      </w:r>
    </w:p>
    <w:p w:rsidR="00381701" w:rsidRPr="0032231A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7804A6">
        <w:rPr>
          <w:sz w:val="24"/>
        </w:rPr>
        <w:t>0.32</w:t>
      </w:r>
      <w:r w:rsidRPr="0032231A">
        <w:rPr>
          <w:rFonts w:hint="eastAsia"/>
          <w:i/>
          <w:sz w:val="24"/>
        </w:rPr>
        <w:t xml:space="preserve"> MeV</w:t>
      </w:r>
      <w:r w:rsidR="00381701" w:rsidRPr="00460A5C"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7804A6">
        <w:rPr>
          <w:sz w:val="24"/>
        </w:rPr>
        <w:t>0.33</w:t>
      </w:r>
      <w:r w:rsidRPr="0032231A">
        <w:rPr>
          <w:rFonts w:hint="eastAsia"/>
          <w:i/>
          <w:sz w:val="24"/>
        </w:rPr>
        <w:t xml:space="preserve"> MeV</w:t>
      </w:r>
      <w:r>
        <w:rPr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1331E8">
        <w:rPr>
          <w:sz w:val="24"/>
        </w:rPr>
        <w:t>0.34</w:t>
      </w:r>
      <w:r w:rsidRPr="0032231A">
        <w:rPr>
          <w:rFonts w:hint="eastAsia"/>
          <w:i/>
          <w:sz w:val="24"/>
        </w:rPr>
        <w:t xml:space="preserve"> MeV</w:t>
      </w:r>
      <w:r w:rsidR="00381701" w:rsidRPr="00460A5C"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7804A6">
        <w:rPr>
          <w:sz w:val="24"/>
        </w:rPr>
        <w:t>0.35</w:t>
      </w:r>
      <w:r w:rsidRPr="0032231A">
        <w:rPr>
          <w:rFonts w:hint="eastAsia"/>
          <w:i/>
          <w:sz w:val="24"/>
        </w:rPr>
        <w:t xml:space="preserve"> MeV</w:t>
      </w:r>
    </w:p>
    <w:p w:rsidR="00381701" w:rsidRPr="00460A5C" w:rsidRDefault="00381701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答：</w:t>
      </w:r>
      <w:r w:rsidRPr="00460A5C">
        <w:rPr>
          <w:rFonts w:hint="eastAsia"/>
          <w:sz w:val="24"/>
        </w:rPr>
        <w:t>C</w:t>
      </w:r>
    </w:p>
    <w:p w:rsidR="00381701" w:rsidRPr="00460A5C" w:rsidRDefault="0038170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37DB7" w:rsidRPr="00460A5C" w:rsidRDefault="00B73890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二</w:t>
      </w:r>
      <w:r w:rsidR="00837DB7" w:rsidRPr="00460A5C">
        <w:rPr>
          <w:sz w:val="24"/>
        </w:rPr>
        <w:t>、</w:t>
      </w:r>
      <w:r w:rsidR="008607F0" w:rsidRPr="00460A5C">
        <w:rPr>
          <w:b/>
          <w:sz w:val="24"/>
        </w:rPr>
        <w:t>填空题：</w:t>
      </w:r>
      <w:r w:rsidR="0088674E" w:rsidRPr="00460A5C">
        <w:rPr>
          <w:sz w:val="24"/>
        </w:rPr>
        <w:t>本大题共</w:t>
      </w:r>
      <w:r w:rsidR="00EB0809" w:rsidRPr="00460A5C">
        <w:rPr>
          <w:sz w:val="24"/>
        </w:rPr>
        <w:t>10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88674E" w:rsidRPr="00460A5C">
        <w:rPr>
          <w:sz w:val="24"/>
        </w:rPr>
        <w:t>，每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EB0809" w:rsidRPr="00460A5C">
        <w:rPr>
          <w:sz w:val="24"/>
        </w:rPr>
        <w:t>2</w:t>
      </w:r>
      <w:r w:rsidR="0088674E" w:rsidRPr="00460A5C">
        <w:rPr>
          <w:sz w:val="24"/>
        </w:rPr>
        <w:t>分，共</w:t>
      </w:r>
      <w:r w:rsidR="00EB0809" w:rsidRPr="00460A5C">
        <w:rPr>
          <w:sz w:val="24"/>
        </w:rPr>
        <w:t>20</w:t>
      </w:r>
      <w:r w:rsidR="0088674E" w:rsidRPr="00460A5C">
        <w:rPr>
          <w:sz w:val="24"/>
        </w:rPr>
        <w:t>分。</w:t>
      </w:r>
      <w:r w:rsidR="004D7034" w:rsidRPr="00460A5C">
        <w:rPr>
          <w:sz w:val="24"/>
        </w:rPr>
        <w:t>请把正确答案填写在答题纸的正确位置。</w:t>
      </w:r>
      <w:r w:rsidR="0088674E" w:rsidRPr="00460A5C">
        <w:rPr>
          <w:sz w:val="24"/>
        </w:rPr>
        <w:t>错填、不填均无分。</w:t>
      </w:r>
    </w:p>
    <w:p w:rsidR="00FF4DFA" w:rsidRPr="003B6380" w:rsidRDefault="00AA709E" w:rsidP="00460A5C">
      <w:pPr>
        <w:ind w:firstLineChars="0" w:firstLine="0"/>
        <w:rPr>
          <w:rStyle w:val="ab"/>
          <w:i w:val="0"/>
          <w:color w:val="auto"/>
          <w:sz w:val="24"/>
        </w:rPr>
      </w:pPr>
      <w:r>
        <w:rPr>
          <w:sz w:val="24"/>
        </w:rPr>
        <w:lastRenderedPageBreak/>
        <w:t>1</w:t>
      </w:r>
      <w:r w:rsidR="00FF4DFA" w:rsidRPr="00460A5C">
        <w:rPr>
          <w:sz w:val="24"/>
        </w:rPr>
        <w:t>.</w:t>
      </w:r>
      <w:r w:rsidR="00FF4DFA" w:rsidRPr="003B6380">
        <w:rPr>
          <w:sz w:val="24"/>
        </w:rPr>
        <w:t xml:space="preserve"> </w:t>
      </w:r>
      <w:proofErr w:type="gramStart"/>
      <w:r w:rsidR="00FF4DFA" w:rsidRPr="003B6380">
        <w:rPr>
          <w:rStyle w:val="ab"/>
          <w:i w:val="0"/>
          <w:color w:val="auto"/>
          <w:sz w:val="24"/>
        </w:rPr>
        <w:t>一</w:t>
      </w:r>
      <w:proofErr w:type="gramEnd"/>
      <w:r w:rsidR="00FF4DFA" w:rsidRPr="003B6380">
        <w:rPr>
          <w:rStyle w:val="ab"/>
          <w:i w:val="0"/>
          <w:color w:val="auto"/>
          <w:sz w:val="24"/>
        </w:rPr>
        <w:t>质点沿</w:t>
      </w:r>
      <w:r w:rsidR="00FF4DFA" w:rsidRPr="003B6380">
        <w:rPr>
          <w:rStyle w:val="ab"/>
          <w:color w:val="auto"/>
          <w:sz w:val="24"/>
        </w:rPr>
        <w:t>x</w:t>
      </w:r>
      <w:r w:rsidR="00FF4DFA" w:rsidRPr="003B6380">
        <w:rPr>
          <w:rStyle w:val="ab"/>
          <w:i w:val="0"/>
          <w:color w:val="auto"/>
          <w:sz w:val="24"/>
        </w:rPr>
        <w:t>方向运动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</w:t>
      </w:r>
      <w:r w:rsidR="00FF4DFA" w:rsidRPr="003B6380">
        <w:rPr>
          <w:rStyle w:val="ab"/>
          <w:i w:val="0"/>
          <w:color w:val="auto"/>
          <w:sz w:val="24"/>
        </w:rPr>
        <w:t>其加速度随时间变化关系为</w:t>
      </w:r>
      <w:r w:rsidR="00FF4DFA" w:rsidRPr="003B6380">
        <w:rPr>
          <w:rStyle w:val="ab"/>
          <w:rFonts w:hint="eastAsia"/>
          <w:color w:val="auto"/>
          <w:sz w:val="24"/>
        </w:rPr>
        <w:t>a</w:t>
      </w:r>
      <w:r w:rsidR="00FF4DFA" w:rsidRPr="003B6380">
        <w:rPr>
          <w:rStyle w:val="ab"/>
          <w:i w:val="0"/>
          <w:color w:val="auto"/>
          <w:sz w:val="24"/>
        </w:rPr>
        <w:t>=3+2</w:t>
      </w:r>
      <w:r w:rsidR="00FF4DFA" w:rsidRPr="003B6380">
        <w:rPr>
          <w:rStyle w:val="ab"/>
          <w:color w:val="auto"/>
          <w:sz w:val="24"/>
        </w:rPr>
        <w:t>t</w:t>
      </w:r>
      <w:r w:rsidR="00FF4DFA" w:rsidRPr="003B6380">
        <w:rPr>
          <w:rStyle w:val="ab"/>
          <w:i w:val="0"/>
          <w:color w:val="auto"/>
          <w:sz w:val="24"/>
        </w:rPr>
        <w:t xml:space="preserve"> </w:t>
      </w:r>
      <w:r w:rsidR="00FF4DFA" w:rsidRPr="003B6380">
        <w:rPr>
          <w:rStyle w:val="ab"/>
          <w:color w:val="auto"/>
          <w:sz w:val="24"/>
        </w:rPr>
        <w:t>m</w:t>
      </w:r>
      <w:r w:rsidR="00FF4DFA" w:rsidRPr="003B6380">
        <w:rPr>
          <w:rStyle w:val="ab"/>
          <w:i w:val="0"/>
          <w:color w:val="auto"/>
          <w:sz w:val="24"/>
        </w:rPr>
        <w:t>/</w:t>
      </w:r>
      <w:r w:rsidR="00FF4DFA" w:rsidRPr="003B6380">
        <w:rPr>
          <w:rStyle w:val="ab"/>
          <w:color w:val="auto"/>
          <w:sz w:val="24"/>
        </w:rPr>
        <w:t>s</w:t>
      </w:r>
      <w:r w:rsidR="00FF4DFA" w:rsidRPr="003B6380">
        <w:rPr>
          <w:rStyle w:val="ab"/>
          <w:i w:val="0"/>
          <w:color w:val="auto"/>
          <w:sz w:val="24"/>
          <w:vertAlign w:val="superscript"/>
        </w:rPr>
        <w:t>2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如果初始时质点的速度</w:t>
      </w:r>
      <w:r w:rsidR="00FF4DFA" w:rsidRPr="003B6380">
        <w:rPr>
          <w:rStyle w:val="ab"/>
          <w:rFonts w:ascii="Book Antiqua" w:hAnsi="Book Antiqua"/>
          <w:color w:val="auto"/>
          <w:sz w:val="24"/>
        </w:rPr>
        <w:t>v</w:t>
      </w:r>
      <w:r w:rsidR="00FF4DFA" w:rsidRPr="003B6380">
        <w:rPr>
          <w:rStyle w:val="ab"/>
          <w:rFonts w:hint="eastAsia"/>
          <w:i w:val="0"/>
          <w:color w:val="auto"/>
          <w:sz w:val="24"/>
          <w:vertAlign w:val="subscript"/>
        </w:rPr>
        <w:t>0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为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5</w:t>
      </w:r>
      <w:r w:rsidR="00FF4DFA" w:rsidRPr="003B6380">
        <w:rPr>
          <w:rStyle w:val="ab"/>
          <w:color w:val="auto"/>
          <w:sz w:val="24"/>
        </w:rPr>
        <w:t>m</w:t>
      </w:r>
      <w:r w:rsidR="00FF4DFA" w:rsidRPr="003B6380">
        <w:rPr>
          <w:rStyle w:val="ab"/>
          <w:i w:val="0"/>
          <w:color w:val="auto"/>
          <w:sz w:val="24"/>
        </w:rPr>
        <w:t>/</w:t>
      </w:r>
      <w:r w:rsidR="00FF4DFA" w:rsidRPr="003B6380">
        <w:rPr>
          <w:rStyle w:val="ab"/>
          <w:color w:val="auto"/>
          <w:sz w:val="24"/>
        </w:rPr>
        <w:t>s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</w:t>
      </w:r>
      <w:r w:rsidR="00FF4DFA" w:rsidRPr="003B6380">
        <w:rPr>
          <w:rStyle w:val="ab"/>
          <w:i w:val="0"/>
          <w:color w:val="auto"/>
          <w:sz w:val="24"/>
        </w:rPr>
        <w:t>当</w:t>
      </w:r>
      <w:r w:rsidR="00FF4DFA" w:rsidRPr="003B6380">
        <w:rPr>
          <w:rStyle w:val="ab"/>
          <w:color w:val="auto"/>
          <w:sz w:val="24"/>
        </w:rPr>
        <w:t>t</w:t>
      </w:r>
      <w:r w:rsidR="00FF4DFA" w:rsidRPr="003B6380">
        <w:rPr>
          <w:rStyle w:val="ab"/>
          <w:i w:val="0"/>
          <w:color w:val="auto"/>
          <w:sz w:val="24"/>
        </w:rPr>
        <w:t>为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3</w:t>
      </w:r>
      <w:r w:rsidR="00FF4DFA" w:rsidRPr="003B6380">
        <w:rPr>
          <w:rStyle w:val="ab"/>
          <w:rFonts w:hint="eastAsia"/>
          <w:color w:val="auto"/>
          <w:sz w:val="24"/>
        </w:rPr>
        <w:t>s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时，质点的速度</w:t>
      </w:r>
      <w:r w:rsidR="00FF4DFA" w:rsidRPr="003B6380">
        <w:rPr>
          <w:rStyle w:val="ab"/>
          <w:rFonts w:ascii="Book Antiqua" w:hAnsi="Book Antiqua"/>
          <w:color w:val="auto"/>
          <w:sz w:val="24"/>
        </w:rPr>
        <w:t>v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=</w:t>
      </w:r>
      <w:r w:rsidR="00FF4DFA" w:rsidRPr="003B6380">
        <w:rPr>
          <w:rStyle w:val="ab"/>
          <w:i w:val="0"/>
          <w:color w:val="auto"/>
          <w:sz w:val="24"/>
          <w:u w:val="single"/>
        </w:rPr>
        <w:t xml:space="preserve">                  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。</w:t>
      </w:r>
    </w:p>
    <w:p w:rsidR="00FF4DFA" w:rsidRPr="003B6380" w:rsidRDefault="00FF4DFA" w:rsidP="005D617B">
      <w:pPr>
        <w:ind w:firstLineChars="0" w:firstLine="0"/>
        <w:rPr>
          <w:rStyle w:val="ab"/>
          <w:i w:val="0"/>
          <w:color w:val="auto"/>
          <w:sz w:val="24"/>
        </w:rPr>
      </w:pPr>
      <w:r w:rsidRPr="003B6380">
        <w:rPr>
          <w:rStyle w:val="ab"/>
          <w:i w:val="0"/>
          <w:color w:val="auto"/>
          <w:sz w:val="24"/>
        </w:rPr>
        <w:t>答案</w:t>
      </w:r>
      <w:r w:rsidRPr="003B6380">
        <w:rPr>
          <w:rStyle w:val="ab"/>
          <w:rFonts w:hint="eastAsia"/>
          <w:i w:val="0"/>
          <w:color w:val="auto"/>
          <w:sz w:val="24"/>
        </w:rPr>
        <w:t>：</w:t>
      </w:r>
      <w:r w:rsidRPr="003B6380">
        <w:rPr>
          <w:rStyle w:val="ab"/>
          <w:rFonts w:hint="eastAsia"/>
          <w:i w:val="0"/>
          <w:color w:val="auto"/>
          <w:sz w:val="24"/>
        </w:rPr>
        <w:t>2</w:t>
      </w:r>
      <w:r w:rsidRPr="003B6380">
        <w:rPr>
          <w:rStyle w:val="ab"/>
          <w:i w:val="0"/>
          <w:color w:val="auto"/>
          <w:sz w:val="24"/>
        </w:rPr>
        <w:t xml:space="preserve">3 </w:t>
      </w:r>
      <w:r w:rsidRPr="003B6380">
        <w:rPr>
          <w:rStyle w:val="ab"/>
          <w:color w:val="auto"/>
          <w:sz w:val="24"/>
        </w:rPr>
        <w:t>m</w:t>
      </w:r>
      <w:r w:rsidRPr="003B6380">
        <w:rPr>
          <w:rStyle w:val="ab"/>
          <w:i w:val="0"/>
          <w:color w:val="auto"/>
          <w:sz w:val="24"/>
        </w:rPr>
        <w:t>/</w:t>
      </w:r>
      <w:r w:rsidRPr="003B6380">
        <w:rPr>
          <w:rStyle w:val="ab"/>
          <w:color w:val="auto"/>
          <w:sz w:val="24"/>
        </w:rPr>
        <w:t>s</w:t>
      </w:r>
    </w:p>
    <w:p w:rsidR="00FF4DFA" w:rsidRPr="00460A5C" w:rsidRDefault="00FF4DFA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A709E" w:rsidP="005D617B">
      <w:pPr>
        <w:ind w:firstLineChars="0" w:firstLine="0"/>
        <w:rPr>
          <w:sz w:val="24"/>
        </w:rPr>
      </w:pPr>
      <w:r>
        <w:rPr>
          <w:sz w:val="24"/>
        </w:rPr>
        <w:t>2</w:t>
      </w:r>
      <w:r w:rsidR="00ED2741" w:rsidRPr="00460A5C">
        <w:rPr>
          <w:sz w:val="24"/>
        </w:rPr>
        <w:t>.</w:t>
      </w:r>
      <w:r w:rsidR="00ED2741" w:rsidRPr="00460A5C">
        <w:rPr>
          <w:rFonts w:hint="eastAsia"/>
          <w:sz w:val="24"/>
        </w:rPr>
        <w:t xml:space="preserve"> </w:t>
      </w:r>
      <w:r w:rsidR="00AC2C8F" w:rsidRPr="00460A5C">
        <w:rPr>
          <w:sz w:val="24"/>
        </w:rPr>
        <w:t>沿水平方向的外力</w:t>
      </w:r>
      <w:r w:rsidR="00AC2C8F" w:rsidRPr="00460A5C">
        <w:rPr>
          <w:i/>
          <w:sz w:val="24"/>
        </w:rPr>
        <w:t>F</w:t>
      </w:r>
      <w:r w:rsidR="00AC2C8F" w:rsidRPr="00460A5C">
        <w:rPr>
          <w:sz w:val="24"/>
        </w:rPr>
        <w:t>将物体</w:t>
      </w:r>
      <w:r w:rsidR="00AC2C8F" w:rsidRPr="00460A5C">
        <w:rPr>
          <w:i/>
          <w:sz w:val="24"/>
        </w:rPr>
        <w:t>A</w:t>
      </w:r>
      <w:r w:rsidR="00AC2C8F" w:rsidRPr="00460A5C">
        <w:rPr>
          <w:sz w:val="24"/>
        </w:rPr>
        <w:t>压在竖直墙上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由于物体与墙之间有摩擦力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此时物体保持静止</w:t>
      </w:r>
      <w:r w:rsidR="00AC2C8F" w:rsidRPr="00460A5C">
        <w:rPr>
          <w:rFonts w:hint="eastAsia"/>
          <w:sz w:val="24"/>
        </w:rPr>
        <w:t>，如图所示。</w:t>
      </w:r>
      <w:r w:rsidR="00AC2C8F" w:rsidRPr="00460A5C">
        <w:rPr>
          <w:sz w:val="24"/>
        </w:rPr>
        <w:t>设其所受静摩擦力大小为</w:t>
      </w:r>
      <w:r w:rsidR="00AC2C8F" w:rsidRPr="00460A5C">
        <w:rPr>
          <w:i/>
          <w:sz w:val="24"/>
        </w:rPr>
        <w:t>f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若外力增大至</w:t>
      </w:r>
      <w:r w:rsidR="00AC2C8F" w:rsidRPr="00460A5C">
        <w:rPr>
          <w:rFonts w:hint="eastAsia"/>
          <w:sz w:val="24"/>
        </w:rPr>
        <w:t>2</w:t>
      </w:r>
      <w:r w:rsidR="00AC2C8F" w:rsidRPr="00460A5C">
        <w:rPr>
          <w:i/>
          <w:sz w:val="24"/>
        </w:rPr>
        <w:t>F</w:t>
      </w:r>
      <w:r w:rsidR="00AC2C8F" w:rsidRPr="00460A5C">
        <w:rPr>
          <w:rFonts w:hint="eastAsia"/>
          <w:sz w:val="24"/>
        </w:rPr>
        <w:t>，则此时物体所受静摩擦力大小为</w:t>
      </w:r>
      <w:r w:rsidR="00AC2C8F" w:rsidRPr="00460A5C">
        <w:rPr>
          <w:rFonts w:hint="eastAsia"/>
          <w:sz w:val="24"/>
          <w:u w:val="single"/>
        </w:rPr>
        <w:t xml:space="preserve"> </w:t>
      </w:r>
      <w:r w:rsidR="00AC2C8F" w:rsidRPr="00460A5C">
        <w:rPr>
          <w:sz w:val="24"/>
          <w:u w:val="single"/>
        </w:rPr>
        <w:t xml:space="preserve">             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AC2C8F" w:rsidP="00460A5C">
      <w:pPr>
        <w:ind w:firstLine="480"/>
        <w:rPr>
          <w:sz w:val="24"/>
        </w:rPr>
      </w:pPr>
      <w:r w:rsidRPr="00460A5C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13069A9C" wp14:editId="7F66088B">
                <wp:extent cx="778156" cy="810463"/>
                <wp:effectExtent l="0" t="0" r="79375" b="0"/>
                <wp:docPr id="470" name="画布 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连接符 448"/>
                        <wps:cNvCnPr/>
                        <wps:spPr>
                          <a:xfrm>
                            <a:off x="184440" y="0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6000" y="0"/>
                            <a:ext cx="144000" cy="720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矩形 450"/>
                        <wps:cNvSpPr/>
                        <wps:spPr>
                          <a:xfrm>
                            <a:off x="184440" y="166255"/>
                            <a:ext cx="249382" cy="3562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4DE2" w:rsidRPr="00CE41B1" w:rsidRDefault="00194DE2" w:rsidP="00AC2C8F">
                              <w:pPr>
                                <w:ind w:firstLine="420"/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文本框 451"/>
                        <wps:cNvSpPr txBox="1"/>
                        <wps:spPr>
                          <a:xfrm>
                            <a:off x="178502" y="184068"/>
                            <a:ext cx="255320" cy="255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CE41B1" w:rsidRDefault="00194DE2" w:rsidP="00AC2C8F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>
                          <a:endCxn id="451" idx="3"/>
                        </wps:cNvCnPr>
                        <wps:spPr>
                          <a:xfrm flipH="1" flipV="1">
                            <a:off x="433822" y="311728"/>
                            <a:ext cx="39782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3" name="文本框 5"/>
                        <wps:cNvSpPr txBox="1"/>
                        <wps:spPr>
                          <a:xfrm>
                            <a:off x="522886" y="311728"/>
                            <a:ext cx="25527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Default="00194DE2" w:rsidP="00AC2C8F">
                              <w:pPr>
                                <w:pStyle w:val="a7"/>
                                <w:spacing w:before="0" w:beforeAutospacing="0" w:after="0" w:afterAutospacing="0"/>
                                <w:ind w:firstLine="42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069A9C" id="画布 470" o:spid="_x0000_s1088" editas="canvas" style="width:61.25pt;height:63.8pt;mso-position-horizontal-relative:char;mso-position-vertical-relative:line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">
                <v:shape id="_x0000_s1089" type="#_x0000_t75" style="position:absolute;width:7778;height:8102;visibility:visible;mso-wrap-style:square">
                  <v:fill o:detectmouseclick="t"/>
                  <v:path o:connecttype="none"/>
                </v:shape>
                <v:line id="直接连接符 448" o:spid="_x0000_s1090" style="position:absolute;visibility:visible;mso-wrap-style:squar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    <v:stroke joinstyle="miter"/>
                </v:line>
                <v:rect id="矩形 449" o:spid="_x0000_s1091" style="position:absolute;left:360;width:144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    <v:fill r:id="rId48" o:title="" color2="white [3212]" type="pattern"/>
                </v:rect>
                <v:rect id="矩形 450" o:spid="_x0000_s1092" style="position:absolute;left:1844;top:1662;width:2494;height:35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    <v:textbox>
                    <w:txbxContent>
                      <w:p w:rsidR="00194DE2" w:rsidRPr="00CE41B1" w:rsidRDefault="00194DE2" w:rsidP="00AC2C8F">
                        <w:pPr>
                          <w:ind w:firstLine="420"/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shape id="文本框 451" o:spid="_x0000_s1093" type="#_x0000_t202" style="position:absolute;left:1785;top:1840;width:25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    <v:textbox>
                    <w:txbxContent>
                      <w:p w:rsidR="00194DE2" w:rsidRPr="00CE41B1" w:rsidRDefault="00194DE2" w:rsidP="00AC2C8F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452" o:spid="_x0000_s1094" type="#_x0000_t32" style="position:absolute;left:4338;top:3117;width:397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    <v:stroke endarrow="block" joinstyle="miter"/>
                </v:shape>
                <v:shape id="文本框 5" o:spid="_x0000_s1095" type="#_x0000_t202" style="position:absolute;left:5228;top:3117;width:2553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194DE2" w:rsidRDefault="00194DE2" w:rsidP="00AC2C8F">
                        <w:pPr>
                          <w:pStyle w:val="a7"/>
                          <w:spacing w:before="0" w:beforeAutospacing="0" w:after="0" w:afterAutospacing="0"/>
                          <w:ind w:firstLine="42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2C8F" w:rsidRPr="00460A5C" w:rsidRDefault="00AC2C8F" w:rsidP="00460A5C">
      <w:pPr>
        <w:ind w:firstLine="480"/>
        <w:rPr>
          <w:sz w:val="24"/>
          <w:vertAlign w:val="subscript"/>
        </w:rPr>
      </w:pPr>
      <w:r w:rsidRPr="00460A5C">
        <w:rPr>
          <w:rFonts w:hint="eastAsia"/>
          <w:sz w:val="24"/>
        </w:rPr>
        <w:t>答案：</w:t>
      </w:r>
      <w:r w:rsidRPr="00460A5C">
        <w:rPr>
          <w:i/>
          <w:sz w:val="24"/>
        </w:rPr>
        <w:t>f</w:t>
      </w:r>
      <w:r w:rsidRPr="00460A5C">
        <w:rPr>
          <w:sz w:val="24"/>
          <w:vertAlign w:val="subscript"/>
        </w:rPr>
        <w:t>0</w:t>
      </w:r>
    </w:p>
    <w:p w:rsidR="00ED2741" w:rsidRPr="00460A5C" w:rsidRDefault="00ED274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5D617B" w:rsidP="005D617B">
      <w:pPr>
        <w:spacing w:before="240"/>
        <w:ind w:firstLineChars="0" w:firstLine="0"/>
        <w:rPr>
          <w:sz w:val="24"/>
        </w:rPr>
      </w:pPr>
      <w:r w:rsidRPr="00460A5C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443351</wp:posOffset>
                </wp:positionH>
                <wp:positionV relativeFrom="paragraph">
                  <wp:posOffset>157480</wp:posOffset>
                </wp:positionV>
                <wp:extent cx="1736725" cy="1115695"/>
                <wp:effectExtent l="0" t="0" r="34925" b="8255"/>
                <wp:wrapSquare wrapText="bothSides"/>
                <wp:docPr id="25" name="画布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直接连接符 26"/>
                        <wps:cNvCnPr/>
                        <wps:spPr>
                          <a:xfrm>
                            <a:off x="297842" y="965968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矩形 31"/>
                        <wps:cNvSpPr/>
                        <wps:spPr>
                          <a:xfrm>
                            <a:off x="297842" y="971906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422537" y="105007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268156" y="141007"/>
                            <a:ext cx="12469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333473" y="141006"/>
                            <a:ext cx="0" cy="828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6588" y="378139"/>
                            <a:ext cx="356259" cy="3443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395386" w:rsidRDefault="00194DE2" w:rsidP="00AC2C8F">
                              <w:pPr>
                                <w:ind w:firstLine="42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任意多边形 36"/>
                        <wps:cNvSpPr/>
                        <wps:spPr>
                          <a:xfrm>
                            <a:off x="487848" y="146571"/>
                            <a:ext cx="457200" cy="825335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0 h 825335"/>
                              <a:gd name="connsiteX1" fmla="*/ 178130 w 457200"/>
                              <a:gd name="connsiteY1" fmla="*/ 118753 h 825335"/>
                              <a:gd name="connsiteX2" fmla="*/ 314696 w 457200"/>
                              <a:gd name="connsiteY2" fmla="*/ 314696 h 825335"/>
                              <a:gd name="connsiteX3" fmla="*/ 391886 w 457200"/>
                              <a:gd name="connsiteY3" fmla="*/ 522514 h 825335"/>
                              <a:gd name="connsiteX4" fmla="*/ 433450 w 457200"/>
                              <a:gd name="connsiteY4" fmla="*/ 706582 h 825335"/>
                              <a:gd name="connsiteX5" fmla="*/ 457200 w 457200"/>
                              <a:gd name="connsiteY5" fmla="*/ 825335 h 8253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200" h="825335">
                                <a:moveTo>
                                  <a:pt x="0" y="0"/>
                                </a:moveTo>
                                <a:cubicBezTo>
                                  <a:pt x="62840" y="33152"/>
                                  <a:pt x="125681" y="66304"/>
                                  <a:pt x="178130" y="118753"/>
                                </a:cubicBezTo>
                                <a:cubicBezTo>
                                  <a:pt x="230579" y="171202"/>
                                  <a:pt x="279070" y="247402"/>
                                  <a:pt x="314696" y="314696"/>
                                </a:cubicBezTo>
                                <a:cubicBezTo>
                                  <a:pt x="350322" y="381990"/>
                                  <a:pt x="372094" y="457200"/>
                                  <a:pt x="391886" y="522514"/>
                                </a:cubicBezTo>
                                <a:cubicBezTo>
                                  <a:pt x="411678" y="587828"/>
                                  <a:pt x="422564" y="656112"/>
                                  <a:pt x="433450" y="706582"/>
                                </a:cubicBezTo>
                                <a:cubicBezTo>
                                  <a:pt x="444336" y="757052"/>
                                  <a:pt x="450768" y="791193"/>
                                  <a:pt x="457200" y="82533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任意多边形 38"/>
                        <wps:cNvSpPr/>
                        <wps:spPr>
                          <a:xfrm>
                            <a:off x="939111" y="548258"/>
                            <a:ext cx="302820" cy="405836"/>
                          </a:xfrm>
                          <a:custGeom>
                            <a:avLst/>
                            <a:gdLst>
                              <a:gd name="connsiteX0" fmla="*/ 0 w 243444"/>
                              <a:gd name="connsiteY0" fmla="*/ 368135 h 368135"/>
                              <a:gd name="connsiteX1" fmla="*/ 35626 w 243444"/>
                              <a:gd name="connsiteY1" fmla="*/ 231569 h 368135"/>
                              <a:gd name="connsiteX2" fmla="*/ 83127 w 243444"/>
                              <a:gd name="connsiteY2" fmla="*/ 130628 h 368135"/>
                              <a:gd name="connsiteX3" fmla="*/ 160316 w 243444"/>
                              <a:gd name="connsiteY3" fmla="*/ 47501 h 368135"/>
                              <a:gd name="connsiteX4" fmla="*/ 243444 w 243444"/>
                              <a:gd name="connsiteY4" fmla="*/ 0 h 3681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43444" h="368135">
                                <a:moveTo>
                                  <a:pt x="0" y="368135"/>
                                </a:moveTo>
                                <a:cubicBezTo>
                                  <a:pt x="10886" y="319644"/>
                                  <a:pt x="21772" y="271153"/>
                                  <a:pt x="35626" y="231569"/>
                                </a:cubicBezTo>
                                <a:cubicBezTo>
                                  <a:pt x="49480" y="191985"/>
                                  <a:pt x="62345" y="161306"/>
                                  <a:pt x="83127" y="130628"/>
                                </a:cubicBezTo>
                                <a:cubicBezTo>
                                  <a:pt x="103909" y="99950"/>
                                  <a:pt x="133597" y="69272"/>
                                  <a:pt x="160316" y="47501"/>
                                </a:cubicBezTo>
                                <a:cubicBezTo>
                                  <a:pt x="187035" y="25730"/>
                                  <a:pt x="215239" y="12865"/>
                                  <a:pt x="24344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椭圆 40"/>
                        <wps:cNvSpPr/>
                        <wps:spPr>
                          <a:xfrm>
                            <a:off x="1241931" y="510639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直接箭头连接符 41"/>
                        <wps:cNvCnPr>
                          <a:stCxn id="36" idx="0"/>
                        </wps:cNvCnPr>
                        <wps:spPr>
                          <a:xfrm>
                            <a:off x="487848" y="146571"/>
                            <a:ext cx="43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35"/>
                        <wps:cNvSpPr txBox="1"/>
                        <wps:spPr>
                          <a:xfrm>
                            <a:off x="919848" y="0"/>
                            <a:ext cx="35623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Default="00194DE2" w:rsidP="00AC2C8F">
                              <w:pPr>
                                <w:pStyle w:val="a7"/>
                                <w:spacing w:before="0" w:beforeAutospacing="0" w:after="0" w:afterAutospacing="0"/>
                                <w:ind w:firstLine="420"/>
                                <w:jc w:val="both"/>
                              </w:pPr>
                              <w:r w:rsidRPr="00022EDD">
                                <w:rPr>
                                  <w:rFonts w:ascii="Book Antiqua" w:hAnsi="Book Antiqu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25" o:spid="_x0000_s1096" editas="canvas" style="position:absolute;left:0;text-align:left;margin-left:349.85pt;margin-top:12.4pt;width:136.75pt;height:87.85pt;z-index:251672576;mso-position-horizontal-relative:text;mso-position-vertical-relative:text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EpJTw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">
                <v:shape id="_x0000_s1097" type="#_x0000_t75" style="position:absolute;width:17367;height:11156;visibility:visible;mso-wrap-style:square">
                  <v:fill o:detectmouseclick="t"/>
                  <v:path o:connecttype="none"/>
                </v:shape>
                <v:line id="直接连接符 26" o:spid="_x0000_s1098" style="position:absolute;visibility:visible;mso-wrap-style:squar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    <v:stroke joinstyle="miter"/>
                </v:line>
                <v:rect id="矩形 31" o:spid="_x0000_s1099" style="position:absolute;left:2978;top:9719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    <v:fill r:id="rId48" o:title="" color2="white [3212]" type="pattern"/>
                </v:rect>
                <v:oval id="椭圆 32" o:spid="_x0000_s1100" style="position:absolute;left:4225;top:10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    <v:stroke joinstyle="miter"/>
                </v:oval>
                <v:line id="直接连接符 33" o:spid="_x0000_s1101" style="position:absolute;flip:y;visibility:visible;mso-wrap-style:squar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    <v:stroke dashstyle="dash" joinstyle="miter"/>
                </v:line>
                <v:shape id="直接箭头连接符 34" o:spid="_x0000_s1102" type="#_x0000_t32" style="position:absolute;left:3334;top:1410;width:0;height:8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    <v:stroke dashstyle="dash" startarrow="open" endarrow="open" joinstyle="miter"/>
                </v:shape>
                <v:shape id="文本框 35" o:spid="_x0000_s1103" type="#_x0000_t202" style="position:absolute;left:365;top:3781;width:3563;height:3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194DE2" w:rsidRPr="00395386" w:rsidRDefault="00194DE2" w:rsidP="00AC2C8F">
                        <w:pPr>
                          <w:ind w:firstLine="420"/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36" o:spid="_x0000_s1104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    <v:stroke dashstyle="dash" joinstyle="miter"/>
                  <v:path arrowok="t" o:connecttype="custom" o:connectlocs="0,0;178130,118753;314696,314696;391886,522514;433450,706582;457200,825335" o:connectangles="0,0,0,0,0,0"/>
                </v:shape>
                <v:shape id="任意多边形 38" o:spid="_x0000_s1105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    <v:stroke dashstyle="dash" joinstyle="miter"/>
                  <v:path arrowok="t" o:connecttype="custom" o:connectlocs="0,405836;44315,255284;103402,144006;199417,52366;302820,0" o:connectangles="0,0,0,0,0"/>
                </v:shape>
                <v:oval id="椭圆 40" o:spid="_x0000_s1106" style="position:absolute;left:12419;top:510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    <v:stroke dashstyle="3 1" joinstyle="miter"/>
                </v:oval>
                <v:shape id="直接箭头连接符 41" o:spid="_x0000_s1107" type="#_x0000_t32" style="position:absolute;left:4878;top:146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    <v:stroke endarrow="block" joinstyle="miter"/>
                </v:shape>
                <v:shape id="文本框 35" o:spid="_x0000_s1108" type="#_x0000_t202" style="position:absolute;left:9198;width:3562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194DE2" w:rsidRDefault="00194DE2" w:rsidP="00AC2C8F">
                        <w:pPr>
                          <w:pStyle w:val="a7"/>
                          <w:spacing w:before="0" w:beforeAutospacing="0" w:after="0" w:afterAutospacing="0"/>
                          <w:ind w:firstLine="420"/>
                          <w:jc w:val="both"/>
                        </w:pPr>
                        <w:r w:rsidRPr="00022EDD">
                          <w:rPr>
                            <w:rFonts w:ascii="Book Antiqua" w:hAnsi="Book Antiqu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A709E">
        <w:rPr>
          <w:sz w:val="24"/>
        </w:rPr>
        <w:t>3</w:t>
      </w:r>
      <w:r w:rsidR="00AC2C8F" w:rsidRPr="00460A5C">
        <w:rPr>
          <w:sz w:val="24"/>
        </w:rPr>
        <w:t xml:space="preserve">. </w:t>
      </w:r>
      <w:r w:rsidR="00AC2C8F" w:rsidRPr="00460A5C">
        <w:rPr>
          <w:sz w:val="24"/>
        </w:rPr>
        <w:t>质量为</w:t>
      </w:r>
      <w:r w:rsidR="00AC2C8F" w:rsidRPr="00460A5C">
        <w:rPr>
          <w:i/>
          <w:sz w:val="24"/>
        </w:rPr>
        <w:t>m</w:t>
      </w:r>
      <w:r w:rsidR="00AC2C8F" w:rsidRPr="00460A5C">
        <w:rPr>
          <w:sz w:val="24"/>
        </w:rPr>
        <w:t>的小球自高为</w:t>
      </w:r>
      <w:r w:rsidR="00AC2C8F" w:rsidRPr="00460A5C">
        <w:rPr>
          <w:i/>
          <w:sz w:val="24"/>
        </w:rPr>
        <w:t>y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sz w:val="24"/>
        </w:rPr>
        <w:t>处沿水平方向以速率</w:t>
      </w:r>
      <w:r w:rsidR="00AC2C8F" w:rsidRPr="00460A5C">
        <w:rPr>
          <w:rFonts w:ascii="Book Antiqua" w:hAnsi="Book Antiqua"/>
          <w:i/>
          <w:sz w:val="24"/>
        </w:rPr>
        <w:t>v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sz w:val="24"/>
        </w:rPr>
        <w:t>抛出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与地面碰撞后</w:t>
      </w:r>
      <w:r w:rsidR="00AC2C8F" w:rsidRPr="00460A5C">
        <w:rPr>
          <w:rFonts w:hint="eastAsia"/>
          <w:sz w:val="24"/>
        </w:rPr>
        <w:t>跳起</w:t>
      </w:r>
      <w:r w:rsidR="00AC2C8F" w:rsidRPr="00460A5C">
        <w:rPr>
          <w:sz w:val="24"/>
        </w:rPr>
        <w:t>的最大高度为</w:t>
      </w:r>
      <w:r w:rsidR="00AC2C8F" w:rsidRPr="00460A5C">
        <w:rPr>
          <w:rFonts w:hint="eastAsia"/>
          <w:sz w:val="24"/>
        </w:rPr>
        <w:t>0</w:t>
      </w:r>
      <w:r w:rsidR="00AC2C8F" w:rsidRPr="00460A5C">
        <w:rPr>
          <w:sz w:val="24"/>
        </w:rPr>
        <w:t>.5</w:t>
      </w:r>
      <w:r w:rsidR="00AC2C8F" w:rsidRPr="00460A5C">
        <w:rPr>
          <w:i/>
          <w:sz w:val="24"/>
        </w:rPr>
        <w:t>y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rFonts w:hint="eastAsia"/>
          <w:sz w:val="24"/>
        </w:rPr>
        <w:t>，如图所示。</w:t>
      </w:r>
      <w:r w:rsidR="00AC2C8F" w:rsidRPr="00460A5C">
        <w:rPr>
          <w:sz w:val="24"/>
        </w:rPr>
        <w:t>则碰撞过程中</w:t>
      </w:r>
      <w:r w:rsidR="00AC2C8F" w:rsidRPr="00460A5C">
        <w:rPr>
          <w:rFonts w:hint="eastAsia"/>
          <w:sz w:val="24"/>
        </w:rPr>
        <w:t>，地面对小球的竖直方向冲量大小为</w:t>
      </w:r>
      <w:r w:rsidR="00AC2C8F" w:rsidRPr="00460A5C">
        <w:rPr>
          <w:rFonts w:hint="eastAsia"/>
          <w:sz w:val="24"/>
          <w:u w:val="single"/>
        </w:rPr>
        <w:t xml:space="preserve"> </w:t>
      </w:r>
      <w:r w:rsidR="00AC2C8F" w:rsidRPr="00460A5C">
        <w:rPr>
          <w:sz w:val="24"/>
          <w:u w:val="single"/>
        </w:rPr>
        <w:t xml:space="preserve">         </w:t>
      </w:r>
      <w:r w:rsidR="00AC2C8F" w:rsidRPr="00460A5C">
        <w:rPr>
          <w:rFonts w:hint="eastAsia"/>
          <w:sz w:val="24"/>
        </w:rPr>
        <w:t>。（重力加速度为</w:t>
      </w:r>
      <w:r w:rsidR="00AC2C8F" w:rsidRPr="00460A5C">
        <w:rPr>
          <w:rFonts w:hint="eastAsia"/>
          <w:i/>
          <w:sz w:val="24"/>
        </w:rPr>
        <w:t>g</w:t>
      </w:r>
      <w:r w:rsidR="003B6380">
        <w:rPr>
          <w:rFonts w:hint="eastAsia"/>
          <w:sz w:val="24"/>
        </w:rPr>
        <w:t>，小球与地面碰撞时间忽略不计</w:t>
      </w:r>
      <w:r w:rsidR="00AC2C8F" w:rsidRPr="00460A5C">
        <w:rPr>
          <w:rFonts w:hint="eastAsia"/>
          <w:sz w:val="24"/>
        </w:rPr>
        <w:t>）</w:t>
      </w:r>
    </w:p>
    <w:p w:rsidR="00AC2C8F" w:rsidRPr="00460A5C" w:rsidRDefault="00AC2C8F" w:rsidP="00460A5C">
      <w:pPr>
        <w:spacing w:before="240"/>
        <w:ind w:firstLine="480"/>
        <w:rPr>
          <w:sz w:val="24"/>
        </w:rPr>
      </w:pP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答案</w:t>
      </w:r>
      <w:r w:rsidRPr="00460A5C">
        <w:rPr>
          <w:rFonts w:hint="eastAsia"/>
          <w:sz w:val="24"/>
        </w:rPr>
        <w:t>：</w:t>
      </w:r>
      <w:r w:rsidRPr="00460A5C">
        <w:rPr>
          <w:position w:val="-14"/>
          <w:sz w:val="24"/>
        </w:rPr>
        <w:object w:dxaOrig="1520" w:dyaOrig="420">
          <v:shape id="_x0000_i1045" type="#_x0000_t75" style="width:76.6pt;height:21.25pt" o:ole="">
            <v:imagedata r:id="rId49" o:title=""/>
          </v:shape>
          <o:OLEObject Type="Embed" ProgID="Equation.DSMT4" ShapeID="_x0000_i1045" DrawAspect="Content" ObjectID="_1616775672" r:id="rId50"/>
        </w:objec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A709E" w:rsidP="00460A5C">
      <w:pPr>
        <w:spacing w:before="240"/>
        <w:ind w:firstLineChars="0" w:firstLine="0"/>
        <w:rPr>
          <w:sz w:val="24"/>
        </w:rPr>
      </w:pPr>
      <w:r>
        <w:rPr>
          <w:sz w:val="24"/>
        </w:rPr>
        <w:t>4</w:t>
      </w:r>
      <w:r w:rsidR="00AC2C8F" w:rsidRPr="00460A5C">
        <w:rPr>
          <w:sz w:val="24"/>
        </w:rPr>
        <w:t xml:space="preserve">. </w:t>
      </w:r>
      <w:r w:rsidR="00AC2C8F" w:rsidRPr="00460A5C">
        <w:rPr>
          <w:sz w:val="24"/>
        </w:rPr>
        <w:t>某质点在</w:t>
      </w:r>
      <w:r w:rsidR="00AC2C8F" w:rsidRPr="00460A5C">
        <w:rPr>
          <w:position w:val="-10"/>
          <w:sz w:val="24"/>
        </w:rPr>
        <w:object w:dxaOrig="1340" w:dyaOrig="360">
          <v:shape id="_x0000_i1046" type="#_x0000_t75" style="width:67pt;height:18.3pt" o:ole="">
            <v:imagedata r:id="rId51" o:title=""/>
          </v:shape>
          <o:OLEObject Type="Embed" ProgID="Equation.DSMT4" ShapeID="_x0000_i1046" DrawAspect="Content" ObjectID="_1616775673" r:id="rId52"/>
        </w:object>
      </w:r>
      <w:r w:rsidR="00AC2C8F" w:rsidRPr="00460A5C">
        <w:rPr>
          <w:rFonts w:hint="eastAsia"/>
          <w:sz w:val="24"/>
        </w:rPr>
        <w:t>（</w:t>
      </w:r>
      <w:r w:rsidR="00AC2C8F" w:rsidRPr="00460A5C">
        <w:rPr>
          <w:rFonts w:hint="eastAsia"/>
          <w:sz w:val="24"/>
        </w:rPr>
        <w:t>SI</w:t>
      </w:r>
      <w:r w:rsidR="00AC2C8F" w:rsidRPr="00460A5C">
        <w:rPr>
          <w:rFonts w:hint="eastAsia"/>
          <w:sz w:val="24"/>
        </w:rPr>
        <w:t>）的作用下沿</w:t>
      </w:r>
      <w:r w:rsidR="00AC2C8F" w:rsidRPr="00460A5C">
        <w:rPr>
          <w:rFonts w:hint="eastAsia"/>
          <w:i/>
          <w:sz w:val="24"/>
        </w:rPr>
        <w:t>x</w:t>
      </w:r>
      <w:r w:rsidR="00AC2C8F" w:rsidRPr="00460A5C">
        <w:rPr>
          <w:rFonts w:hint="eastAsia"/>
          <w:sz w:val="24"/>
        </w:rPr>
        <w:t>轴作直线运动，在从</w:t>
      </w:r>
      <w:r w:rsidR="00AC2C8F" w:rsidRPr="00460A5C">
        <w:rPr>
          <w:rFonts w:hint="eastAsia"/>
          <w:i/>
          <w:sz w:val="24"/>
        </w:rPr>
        <w:t>x</w:t>
      </w:r>
      <w:r w:rsidR="00AC2C8F" w:rsidRPr="00460A5C">
        <w:rPr>
          <w:rFonts w:hint="eastAsia"/>
          <w:sz w:val="24"/>
        </w:rPr>
        <w:t>=</w:t>
      </w:r>
      <w:r w:rsidR="00AC2C8F" w:rsidRPr="00460A5C">
        <w:rPr>
          <w:sz w:val="24"/>
        </w:rPr>
        <w:t>0</w:t>
      </w:r>
      <w:r w:rsidR="00AC2C8F" w:rsidRPr="00460A5C">
        <w:rPr>
          <w:sz w:val="24"/>
        </w:rPr>
        <w:t>移动到</w:t>
      </w:r>
      <w:r w:rsidR="00AC2C8F" w:rsidRPr="00460A5C">
        <w:rPr>
          <w:i/>
          <w:sz w:val="24"/>
        </w:rPr>
        <w:t>x</w:t>
      </w:r>
      <w:r w:rsidR="00AC2C8F" w:rsidRPr="00460A5C">
        <w:rPr>
          <w:rFonts w:hint="eastAsia"/>
          <w:sz w:val="24"/>
        </w:rPr>
        <w:t>=</w:t>
      </w:r>
      <w:r w:rsidR="00AC2C8F" w:rsidRPr="00460A5C">
        <w:rPr>
          <w:sz w:val="24"/>
        </w:rPr>
        <w:t>10</w:t>
      </w:r>
      <w:r w:rsidR="00AC2C8F" w:rsidRPr="00460A5C">
        <w:rPr>
          <w:i/>
          <w:sz w:val="24"/>
        </w:rPr>
        <w:t>m</w:t>
      </w:r>
      <w:r w:rsidR="00AC2C8F" w:rsidRPr="00460A5C">
        <w:rPr>
          <w:sz w:val="24"/>
        </w:rPr>
        <w:t>的过程中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力</w:t>
      </w:r>
      <w:r w:rsidR="00AC2C8F" w:rsidRPr="00460A5C">
        <w:rPr>
          <w:position w:val="-4"/>
          <w:sz w:val="24"/>
        </w:rPr>
        <w:object w:dxaOrig="260" w:dyaOrig="300">
          <v:shape id="_x0000_i1047" type="#_x0000_t75" style="width:12.5pt;height:15pt" o:ole="">
            <v:imagedata r:id="rId53" o:title=""/>
          </v:shape>
          <o:OLEObject Type="Embed" ProgID="Equation.DSMT4" ShapeID="_x0000_i1047" DrawAspect="Content" ObjectID="_1616775674" r:id="rId54"/>
        </w:object>
      </w:r>
      <w:r w:rsidR="00AC2C8F" w:rsidRPr="00460A5C">
        <w:rPr>
          <w:sz w:val="24"/>
        </w:rPr>
        <w:t>所做的功为</w:t>
      </w:r>
      <w:r w:rsidR="00AC2C8F" w:rsidRPr="00460A5C">
        <w:rPr>
          <w:rFonts w:hint="eastAsia"/>
          <w:sz w:val="24"/>
          <w:u w:val="single"/>
        </w:rPr>
        <w:t xml:space="preserve"> </w:t>
      </w:r>
      <w:r w:rsidR="00AC2C8F" w:rsidRPr="00460A5C">
        <w:rPr>
          <w:sz w:val="24"/>
          <w:u w:val="single"/>
        </w:rPr>
        <w:t xml:space="preserve">           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答案</w:t>
      </w:r>
      <w:r w:rsidRPr="00460A5C">
        <w:rPr>
          <w:rFonts w:hint="eastAsia"/>
          <w:sz w:val="24"/>
        </w:rPr>
        <w:t>：</w:t>
      </w:r>
      <w:r w:rsidRPr="00460A5C">
        <w:rPr>
          <w:rFonts w:hint="eastAsia"/>
          <w:sz w:val="24"/>
        </w:rPr>
        <w:t>2</w:t>
      </w:r>
      <w:r w:rsidRPr="00460A5C">
        <w:rPr>
          <w:sz w:val="24"/>
        </w:rPr>
        <w:t>90</w:t>
      </w:r>
      <w:r w:rsidRPr="00460A5C">
        <w:rPr>
          <w:i/>
          <w:sz w:val="24"/>
        </w:rPr>
        <w:t>J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A709E" w:rsidRDefault="00AA709E" w:rsidP="00AA709E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t>5</w:t>
      </w:r>
      <w:r w:rsidR="00AC2C8F" w:rsidRPr="00460A5C">
        <w:rPr>
          <w:sz w:val="24"/>
        </w:rPr>
        <w:t>.</w:t>
      </w:r>
      <w:r w:rsidRPr="00AA709E">
        <w:rPr>
          <w:sz w:val="24"/>
        </w:rPr>
        <w:t xml:space="preserve"> </w:t>
      </w:r>
      <w:r>
        <w:rPr>
          <w:sz w:val="24"/>
        </w:rPr>
        <w:t>刚体的转动惯量与刚体的形状</w:t>
      </w:r>
      <w:r>
        <w:rPr>
          <w:rFonts w:hint="eastAsia"/>
          <w:sz w:val="24"/>
        </w:rPr>
        <w:t>、</w:t>
      </w:r>
      <w:r>
        <w:rPr>
          <w:sz w:val="24"/>
        </w:rPr>
        <w:t>大小</w:t>
      </w:r>
      <w:r>
        <w:rPr>
          <w:rFonts w:hint="eastAsia"/>
          <w:sz w:val="24"/>
        </w:rPr>
        <w:t>、</w:t>
      </w:r>
      <w:r>
        <w:rPr>
          <w:sz w:val="24"/>
        </w:rPr>
        <w:t>质量的分布以及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</w:t>
      </w:r>
      <w:r>
        <w:rPr>
          <w:sz w:val="24"/>
        </w:rPr>
        <w:t>都有关系</w:t>
      </w:r>
      <w:r>
        <w:rPr>
          <w:rFonts w:hint="eastAsia"/>
          <w:sz w:val="24"/>
        </w:rPr>
        <w:t>。</w:t>
      </w:r>
    </w:p>
    <w:p w:rsidR="00AA709E" w:rsidRDefault="00AA709E" w:rsidP="00AA709E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t>转轴的位置</w:t>
      </w:r>
    </w:p>
    <w:p w:rsidR="00AC2C8F" w:rsidRPr="00460A5C" w:rsidRDefault="00AC2C8F" w:rsidP="00AA709E">
      <w:pPr>
        <w:widowControl w:val="0"/>
        <w:ind w:firstLineChars="0" w:firstLine="0"/>
        <w:rPr>
          <w:rFonts w:eastAsiaTheme="minorHAnsi"/>
          <w:sz w:val="24"/>
        </w:rPr>
      </w:pPr>
    </w:p>
    <w:p w:rsidR="005D617B" w:rsidRPr="000323BF" w:rsidRDefault="007804A6" w:rsidP="005D617B">
      <w:pPr>
        <w:widowControl w:val="0"/>
        <w:ind w:firstLineChars="0" w:firstLine="0"/>
        <w:rPr>
          <w:sz w:val="24"/>
        </w:rPr>
      </w:pPr>
      <w:r>
        <w:rPr>
          <w:sz w:val="24"/>
        </w:rPr>
        <w:t>6</w:t>
      </w:r>
      <w:r w:rsidR="00AC2C8F" w:rsidRPr="00460A5C">
        <w:rPr>
          <w:sz w:val="24"/>
        </w:rPr>
        <w:t xml:space="preserve">. </w:t>
      </w:r>
      <w:r w:rsidR="005D617B" w:rsidRPr="000323BF">
        <w:rPr>
          <w:sz w:val="24"/>
        </w:rPr>
        <w:t>长为</w:t>
      </w:r>
      <w:r w:rsidR="005D617B" w:rsidRPr="000323BF">
        <w:rPr>
          <w:i/>
          <w:sz w:val="24"/>
        </w:rPr>
        <w:t>l</w:t>
      </w:r>
      <w:r w:rsidR="005D617B" w:rsidRPr="000323BF">
        <w:rPr>
          <w:sz w:val="24"/>
        </w:rPr>
        <w:t>的匀质细棒质量为</w:t>
      </w:r>
      <w:r w:rsidR="005D617B" w:rsidRPr="000323BF">
        <w:rPr>
          <w:i/>
          <w:sz w:val="24"/>
        </w:rPr>
        <w:t>m</w:t>
      </w:r>
      <w:r w:rsidR="005D617B" w:rsidRPr="000323BF">
        <w:rPr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5D617B">
        <w:rPr>
          <w:rFonts w:hint="eastAsia"/>
          <w:sz w:val="24"/>
          <w:u w:val="single"/>
        </w:rPr>
        <w:t xml:space="preserve"> </w:t>
      </w:r>
      <w:r w:rsidR="005D617B">
        <w:rPr>
          <w:sz w:val="24"/>
          <w:u w:val="single"/>
        </w:rPr>
        <w:t xml:space="preserve">      </w:t>
      </w:r>
      <w:r w:rsidR="005D617B" w:rsidRPr="000323BF">
        <w:rPr>
          <w:sz w:val="24"/>
        </w:rPr>
        <w:t>。</w:t>
      </w:r>
    </w:p>
    <w:p w:rsidR="00AC2C8F" w:rsidRPr="005D617B" w:rsidRDefault="00194DE2" w:rsidP="005D617B">
      <w:pPr>
        <w:widowControl w:val="0"/>
        <w:ind w:firstLineChars="0" w:firstLine="0"/>
        <w:rPr>
          <w:sz w:val="24"/>
        </w:rPr>
      </w:pPr>
      <w:r>
        <w:rPr>
          <w:rFonts w:eastAsiaTheme="minorHAnsi"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422340</wp:posOffset>
                </wp:positionH>
                <wp:positionV relativeFrom="paragraph">
                  <wp:posOffset>146438</wp:posOffset>
                </wp:positionV>
                <wp:extent cx="669925" cy="1452880"/>
                <wp:effectExtent l="0" t="0" r="0" b="0"/>
                <wp:wrapSquare wrapText="bothSides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" name="组合 17"/>
                        <wpg:cNvGrpSpPr/>
                        <wpg:grpSpPr>
                          <a:xfrm>
                            <a:off x="35999" y="0"/>
                            <a:ext cx="634034" cy="1416902"/>
                            <a:chOff x="1494245" y="114685"/>
                            <a:chExt cx="634034" cy="1416902"/>
                          </a:xfrm>
                        </wpg:grpSpPr>
                        <wps:wsp>
                          <wps:cNvPr id="6" name="矩形 6"/>
                          <wps:cNvSpPr/>
                          <wps:spPr>
                            <a:xfrm>
                              <a:off x="1763485" y="273133"/>
                              <a:ext cx="36000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椭圆 8"/>
                          <wps:cNvSpPr/>
                          <wps:spPr>
                            <a:xfrm>
                              <a:off x="1508164" y="991587"/>
                              <a:ext cx="540000" cy="54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直接连接符 9"/>
                          <wps:cNvCnPr/>
                          <wps:spPr>
                            <a:xfrm>
                              <a:off x="1823237" y="273133"/>
                              <a:ext cx="72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" name="直接连接符 140"/>
                          <wps:cNvCnPr/>
                          <wps:spPr>
                            <a:xfrm>
                              <a:off x="1817299" y="985649"/>
                              <a:ext cx="7175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直接箭头连接符 10"/>
                          <wps:cNvCnPr/>
                          <wps:spPr>
                            <a:xfrm>
                              <a:off x="1858865" y="273133"/>
                              <a:ext cx="0" cy="71251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headEnd type="arrow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直接箭头连接符 11"/>
                          <wps:cNvCnPr>
                            <a:endCxn id="8" idx="7"/>
                          </wps:cNvCnPr>
                          <wps:spPr>
                            <a:xfrm flipV="1">
                              <a:off x="1781299" y="1070668"/>
                              <a:ext cx="187784" cy="19405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文本框 14"/>
                          <wps:cNvSpPr txBox="1"/>
                          <wps:spPr>
                            <a:xfrm>
                              <a:off x="1858865" y="469075"/>
                              <a:ext cx="269414" cy="2790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Pr="00194DE2" w:rsidRDefault="00194DE2" w:rsidP="00194DE2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文本框 14"/>
                          <wps:cNvSpPr txBox="1"/>
                          <wps:spPr>
                            <a:xfrm>
                              <a:off x="1781671" y="1088482"/>
                              <a:ext cx="269240" cy="2787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194DE2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文本框 14"/>
                          <wps:cNvSpPr txBox="1"/>
                          <wps:spPr>
                            <a:xfrm>
                              <a:off x="1494245" y="114685"/>
                              <a:ext cx="269240" cy="2787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194DE2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" o:spid="_x0000_s1109" editas="canvas" style="position:absolute;left:0;text-align:left;margin-left:426.95pt;margin-top:11.55pt;width:52.75pt;height:114.4pt;z-index:251676672;mso-position-horizontal-relative:text;mso-position-vertical-relative:text" coordsize="6699,14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">
                <v:shape id="_x0000_s1110" type="#_x0000_t75" style="position:absolute;width:6699;height:14528;visibility:visible;mso-wrap-style:square">
                  <v:fill o:detectmouseclick="t"/>
                  <v:path o:connecttype="none"/>
                </v:shape>
                <v:group id="组合 17" o:spid="_x0000_s1111" style="position:absolute;left:359;width:6341;height:14169" coordorigin="14942,1146" coordsize="6340,14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rect id="矩形 6" o:spid="_x0000_s1112" style="position:absolute;left:17634;top:2731;width:36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3x7sQA&#10;AADaAAAADwAAAGRycy9kb3ducmV2LnhtbESPQWvCQBSE74L/YXlCL1I39iCSuopYWnKQQtUeentm&#10;X7Op2bch+6rx33cLgsdhZr5hFqveN+pMXawDG5hOMlDEZbA1VwYO+9fHOagoyBabwGTgShFWy+Fg&#10;gbkNF/6g804qlSAcczTgRNpc61g68hgnoSVO3nfoPEqSXaVth5cE941+yrKZ9lhzWnDY0sZRedr9&#10;egNfRS/Vz/RNticcf44LdyzfX47GPIz69TMooV7u4Vu7sAZm8H8l3Q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d8e7EAAAA2gAAAA8AAAAAAAAAAAAAAAAAmAIAAGRycy9k&#10;b3ducmV2LnhtbFBLBQYAAAAABAAEAPUAAACJAwAAAAA=&#10;" filled="f" strokecolor="black [3213]" strokeweight="1pt"/>
                  <v:oval id="椭圆 8" o:spid="_x0000_s1113" style="position:absolute;left:15081;top:9915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JkYL8A&#10;AADaAAAADwAAAGRycy9kb3ducmV2LnhtbERPPW/CMBDdK/EfrENiKw5FohBwEEUgGAtkYDziI4kS&#10;n6PYhPDv8VCp49P7Xq17U4uOWldaVjAZRyCIM6tLzhWkl/3nHITzyBpry6TgRQ7WyeBjhbG2Tz5R&#10;d/a5CCHsYlRQeN/EUrqsIINubBviwN1ta9AH2OZSt/gM4aaWX1E0kwZLDg0FNrQtKKvOD6NA96fd&#10;tTPfv/uouqWLNJ/+dPqg1GjYb5YgPPX+X/znPmoFYWu4Em6AT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YmRgvwAAANoAAAAPAAAAAAAAAAAAAAAAAJgCAABkcnMvZG93bnJl&#10;di54bWxQSwUGAAAAAAQABAD1AAAAhAMAAAAA&#10;" filled="f" strokecolor="black [3213]" strokeweight="1pt">
                    <v:stroke joinstyle="miter"/>
                  </v:oval>
                  <v:line id="直接连接符 9" o:spid="_x0000_s1114" style="position:absolute;visibility:visible;mso-wrap-style:square" from="18232,2731" to="18952,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zGBcMAAADaAAAADwAAAGRycy9kb3ducmV2LnhtbESPX2vCMBTF34V9h3AHe5GZuoehnVFG&#10;oeDoitht73fNtS1rbkoStfv2RhB8PJw/P85qM5penMj5zrKC+SwBQVxb3XGj4Psrf16A8AFZY2+Z&#10;FPyTh836YbLCVNsz7+lUhUbEEfYpKmhDGFIpfd2SQT+zA3H0DtYZDFG6RmqH5zhuevmSJK/SYMeR&#10;0OJAWUv1X3U0EbIrPg+lM7Ke//TFb7Yopx/5Uqmnx/H9DUSgMdzDt/ZWK1jC9Uq8AXJ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cxgXDAAAA2gAAAA8AAAAAAAAAAAAA&#10;AAAAoQIAAGRycy9kb3ducmV2LnhtbFBLBQYAAAAABAAEAPkAAACRAwAAAAA=&#10;" strokecolor="black [3213]" strokeweight="1pt">
                    <v:stroke dashstyle="3 1" joinstyle="miter"/>
                  </v:line>
                  <v:line id="直接连接符 140" o:spid="_x0000_s1115" style="position:absolute;visibility:visible;mso-wrap-style:square" from="18172,9856" to="18890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pCb8UAAADcAAAADwAAAGRycy9kb3ducmV2LnhtbESPTWvCQBCG7wX/wzKCF6kbi0iauooI&#10;QsWK1Lb3aXZMgtnZsLtq+u87h0JvM8z78cxi1btW3SjExrOB6SQDRVx623Bl4PNj+5iDignZYuuZ&#10;DPxQhNVy8LDAwvo7v9PtlColIRwLNFCn1BVax7Imh3HiO2K5nX1wmGQNlbYB7xLuWv2UZXPtsGFp&#10;qLGjTU3l5XR1UnLcv50Pwely+tXuvzf5YbzbPhszGvbrF1CJ+vQv/nO/WsGfCb48IxP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pCb8UAAADcAAAADwAAAAAAAAAA&#10;AAAAAAChAgAAZHJzL2Rvd25yZXYueG1sUEsFBgAAAAAEAAQA+QAAAJMDAAAAAA==&#10;" strokecolor="black [3213]" strokeweight="1pt">
                    <v:stroke dashstyle="3 1" joinstyle="miter"/>
                  </v:line>
                  <v:shape id="直接箭头连接符 10" o:spid="_x0000_s1116" type="#_x0000_t32" style="position:absolute;left:18588;top:2731;width:0;height:71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nWUsIAAADbAAAADwAAAGRycy9kb3ducmV2LnhtbESPzYrCQBCE7wu+w9CCl0Un60EkOooo&#10;K97EnwdoMm0mmOkJmVFjnt4+LOytm6qu+nq57nytntTGKrCBn0kGirgItuLSwPXyO56DignZYh2Y&#10;DLwpwno1+FpibsOLT/Q8p1JJCMccDbiUmlzrWDjyGCehIRbtFlqPSda21LbFl4T7Wk+zbKY9ViwN&#10;DhvaOiru54c3sI9V7w59lnbT9/Xodt8Xque9MaNht1mAStSlf/Pf9cEKvtDLLzKAX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SnWUsIAAADbAAAADwAAAAAAAAAAAAAA&#10;AAChAgAAZHJzL2Rvd25yZXYueG1sUEsFBgAAAAAEAAQA+QAAAJADAAAAAA==&#10;" strokecolor="black [3213]" strokeweight="1pt">
                    <v:stroke dashstyle="dash" startarrow="open" endarrow="open" endarrowwidth="narrow" endarrowlength="short" joinstyle="miter"/>
                  </v:shape>
                  <v:shape id="直接箭头连接符 11" o:spid="_x0000_s1117" type="#_x0000_t32" style="position:absolute;left:17812;top:10706;width:1878;height:19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rMTr0AAADbAAAADwAAAGRycy9kb3ducmV2LnhtbERPzYrCMBC+C75DGGFvmuhhWatRRBDE&#10;27r7AGMyNsVmUptoq0+/EYS9zcf3O8t172txpzZWgTVMJwoEsQm24lLD789u/AUiJmSLdWDS8KAI&#10;69VwsMTCho6/6X5MpcghHAvU4FJqCimjceQxTkJDnLlzaD2mDNtS2ha7HO5rOVPqU3qsODc4bGjr&#10;yFyON69hrlyp5nbjD+ZK5tR5+XR01vpj1G8WIBL16V/8du9tnj+F1y/5ALn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nKzE69AAAA2wAAAA8AAAAAAAAAAAAAAAAAoQIA&#10;AGRycy9kb3ducmV2LnhtbFBLBQYAAAAABAAEAPkAAACLAwAAAAA=&#10;" strokecolor="black [3213]" strokeweight="1pt">
                    <v:stroke dashstyle="dash" endarrow="open" endarrowwidth="narrow" endarrowlength="short" joinstyle="miter"/>
                  </v:shape>
                  <v:shape id="文本框 14" o:spid="_x0000_s1118" type="#_x0000_t202" style="position:absolute;left:18588;top:4690;width:2694;height:2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<v:textbox>
                      <w:txbxContent>
                        <w:p w:rsidR="00194DE2" w:rsidRPr="00194DE2" w:rsidRDefault="00194DE2" w:rsidP="00194DE2">
                          <w:pPr>
                            <w:ind w:firstLineChars="0" w:firstLine="0"/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14" o:spid="_x0000_s1119" type="#_x0000_t202" style="position:absolute;left:17816;top:10884;width:2693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    <v:textbox>
                      <w:txbxContent>
                        <w:p w:rsidR="00194DE2" w:rsidRDefault="00194DE2" w:rsidP="00194DE2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14" o:spid="_x0000_s1120" type="#_x0000_t202" style="position:absolute;left:14942;top:1146;width:2692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    <v:textbox>
                      <w:txbxContent>
                        <w:p w:rsidR="00194DE2" w:rsidRDefault="00194DE2" w:rsidP="00194DE2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5D617B" w:rsidRPr="000323BF">
        <w:rPr>
          <w:sz w:val="24"/>
        </w:rPr>
        <w:t>答案：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g/l</m:t>
            </m:r>
          </m:e>
        </m:rad>
      </m:oMath>
      <w:r w:rsidR="005D617B" w:rsidRPr="000323BF">
        <w:rPr>
          <w:sz w:val="24"/>
        </w:rPr>
        <w:t>。根据机械能守恒定律既可以得到。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A709E" w:rsidRDefault="007804A6" w:rsidP="00080D40">
      <w:pPr>
        <w:widowControl w:val="0"/>
        <w:ind w:firstLineChars="0" w:firstLine="0"/>
        <w:rPr>
          <w:sz w:val="24"/>
        </w:rPr>
      </w:pPr>
      <w:r>
        <w:rPr>
          <w:sz w:val="24"/>
        </w:rPr>
        <w:t>7</w:t>
      </w:r>
      <w:r w:rsidR="00AC2C8F" w:rsidRPr="00460A5C">
        <w:rPr>
          <w:sz w:val="24"/>
        </w:rPr>
        <w:t>.</w:t>
      </w:r>
      <w:r w:rsidR="006A16C4">
        <w:rPr>
          <w:sz w:val="24"/>
        </w:rPr>
        <w:t xml:space="preserve"> </w:t>
      </w:r>
      <w:proofErr w:type="gramStart"/>
      <w:r w:rsidR="00264853">
        <w:rPr>
          <w:rFonts w:hint="eastAsia"/>
          <w:sz w:val="24"/>
        </w:rPr>
        <w:t>一</w:t>
      </w:r>
      <w:proofErr w:type="gramEnd"/>
      <w:r w:rsidR="00264853">
        <w:rPr>
          <w:rFonts w:hint="eastAsia"/>
          <w:sz w:val="24"/>
        </w:rPr>
        <w:t>半径为</w:t>
      </w:r>
      <w:r w:rsidR="00264853">
        <w:rPr>
          <w:rFonts w:hint="eastAsia"/>
          <w:i/>
          <w:sz w:val="24"/>
        </w:rPr>
        <w:t>R</w:t>
      </w:r>
      <w:r w:rsidR="00264853">
        <w:rPr>
          <w:rFonts w:hint="eastAsia"/>
          <w:sz w:val="24"/>
        </w:rPr>
        <w:t>，质量为</w:t>
      </w:r>
      <w:r w:rsidR="00264853">
        <w:rPr>
          <w:rFonts w:hint="eastAsia"/>
          <w:i/>
          <w:sz w:val="24"/>
        </w:rPr>
        <w:t>M</w:t>
      </w:r>
      <w:r w:rsidR="00264853">
        <w:rPr>
          <w:rFonts w:hint="eastAsia"/>
          <w:sz w:val="24"/>
        </w:rPr>
        <w:t>的均质圆盘连接一根长为</w:t>
      </w:r>
      <w:r w:rsidR="00264853">
        <w:rPr>
          <w:rFonts w:hint="eastAsia"/>
          <w:i/>
          <w:sz w:val="24"/>
        </w:rPr>
        <w:t>L</w:t>
      </w:r>
      <w:r w:rsidR="00264853">
        <w:rPr>
          <w:rFonts w:hint="eastAsia"/>
          <w:sz w:val="24"/>
        </w:rPr>
        <w:t>质量为</w:t>
      </w:r>
      <w:r w:rsidR="00264853">
        <w:rPr>
          <w:rFonts w:hint="eastAsia"/>
          <w:i/>
          <w:sz w:val="24"/>
        </w:rPr>
        <w:t>m</w:t>
      </w:r>
      <w:r w:rsidR="00264853">
        <w:rPr>
          <w:rFonts w:hint="eastAsia"/>
          <w:sz w:val="24"/>
        </w:rPr>
        <w:t>的均质细棒。若其绕着细棒的一端</w:t>
      </w:r>
      <w:r w:rsidR="00194DE2">
        <w:rPr>
          <w:rFonts w:hint="eastAsia"/>
          <w:i/>
          <w:sz w:val="24"/>
        </w:rPr>
        <w:t>O</w:t>
      </w:r>
      <w:r w:rsidR="00194DE2">
        <w:rPr>
          <w:rFonts w:hint="eastAsia"/>
          <w:sz w:val="24"/>
        </w:rPr>
        <w:t>点</w:t>
      </w:r>
      <w:r w:rsidR="00264853">
        <w:rPr>
          <w:rFonts w:hint="eastAsia"/>
          <w:sz w:val="24"/>
        </w:rPr>
        <w:t>，且垂直于圆盘平面的</w:t>
      </w:r>
      <w:proofErr w:type="gramStart"/>
      <w:r w:rsidR="00264853">
        <w:rPr>
          <w:rFonts w:hint="eastAsia"/>
          <w:sz w:val="24"/>
        </w:rPr>
        <w:t>的</w:t>
      </w:r>
      <w:proofErr w:type="gramEnd"/>
      <w:r w:rsidR="00264853">
        <w:rPr>
          <w:rFonts w:hint="eastAsia"/>
          <w:sz w:val="24"/>
        </w:rPr>
        <w:t>转轴旋转，如图所示。则其转动惯量为</w:t>
      </w:r>
      <w:r w:rsidR="00264853">
        <w:rPr>
          <w:rFonts w:hint="eastAsia"/>
          <w:sz w:val="24"/>
          <w:u w:val="single"/>
        </w:rPr>
        <w:t xml:space="preserve"> </w:t>
      </w:r>
      <w:r w:rsidR="00264853">
        <w:rPr>
          <w:sz w:val="24"/>
          <w:u w:val="single"/>
        </w:rPr>
        <w:t xml:space="preserve">            </w:t>
      </w:r>
      <w:r w:rsidR="00264853">
        <w:rPr>
          <w:rFonts w:hint="eastAsia"/>
          <w:sz w:val="24"/>
        </w:rPr>
        <w:t>。</w:t>
      </w:r>
    </w:p>
    <w:p w:rsidR="00264853" w:rsidRPr="00264853" w:rsidRDefault="00264853" w:rsidP="00080D40">
      <w:pPr>
        <w:widowControl w:val="0"/>
        <w:ind w:firstLineChars="0" w:firstLine="0"/>
        <w:rPr>
          <w:rFonts w:eastAsiaTheme="minorHAnsi"/>
          <w:sz w:val="24"/>
        </w:rPr>
      </w:pPr>
    </w:p>
    <w:p w:rsidR="00AC2C8F" w:rsidRDefault="00AA709E" w:rsidP="00AA709E">
      <w:pPr>
        <w:widowControl w:val="0"/>
        <w:ind w:firstLineChars="0" w:firstLine="0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 w:rsidR="006A16C4" w:rsidRPr="006A16C4">
        <w:rPr>
          <w:position w:val="-24"/>
          <w:sz w:val="24"/>
        </w:rPr>
        <w:object w:dxaOrig="2720" w:dyaOrig="620">
          <v:shape id="_x0000_i1048" type="#_x0000_t75" style="width:136.1pt;height:30.8pt" o:ole="">
            <v:imagedata r:id="rId55" o:title=""/>
          </v:shape>
          <o:OLEObject Type="Embed" ProgID="Equation.DSMT4" ShapeID="_x0000_i1048" DrawAspect="Content" ObjectID="_1616775675" r:id="rId56"/>
        </w:object>
      </w:r>
      <w:r w:rsidR="006A16C4">
        <w:rPr>
          <w:sz w:val="24"/>
        </w:rPr>
        <w:t xml:space="preserve"> </w:t>
      </w:r>
    </w:p>
    <w:p w:rsidR="00080D40" w:rsidRPr="00460A5C" w:rsidRDefault="00080D40" w:rsidP="00AA709E">
      <w:pPr>
        <w:widowControl w:val="0"/>
        <w:ind w:firstLineChars="0" w:firstLine="0"/>
        <w:rPr>
          <w:sz w:val="24"/>
        </w:rPr>
      </w:pPr>
    </w:p>
    <w:p w:rsidR="00AC2C8F" w:rsidRPr="005D617B" w:rsidRDefault="007804A6" w:rsidP="00460A5C">
      <w:pPr>
        <w:ind w:firstLineChars="0" w:firstLine="0"/>
        <w:rPr>
          <w:sz w:val="24"/>
        </w:rPr>
      </w:pPr>
      <w:r>
        <w:rPr>
          <w:sz w:val="24"/>
        </w:rPr>
        <w:lastRenderedPageBreak/>
        <w:t>8</w:t>
      </w:r>
      <w:r w:rsidR="00AC2C8F" w:rsidRPr="005D617B">
        <w:rPr>
          <w:sz w:val="24"/>
        </w:rPr>
        <w:t xml:space="preserve">. </w:t>
      </w:r>
      <w:r w:rsidR="00AC2C8F" w:rsidRPr="005D617B">
        <w:rPr>
          <w:sz w:val="24"/>
        </w:rPr>
        <w:t>知惯性系</w:t>
      </w:r>
      <w:r w:rsidR="00AC2C8F" w:rsidRPr="005D617B">
        <w:rPr>
          <w:position w:val="-6"/>
          <w:sz w:val="24"/>
        </w:rPr>
        <w:object w:dxaOrig="279" w:dyaOrig="279">
          <v:shape id="_x0000_i1049" type="#_x0000_t75" style="width:14.15pt;height:14.15pt" o:ole="">
            <v:imagedata r:id="rId36" o:title=""/>
          </v:shape>
          <o:OLEObject Type="Embed" ProgID="Equation.3" ShapeID="_x0000_i1049" DrawAspect="Content" ObjectID="_1616775676" r:id="rId57"/>
        </w:object>
      </w:r>
      <w:r w:rsidR="00AC2C8F" w:rsidRPr="005D617B">
        <w:rPr>
          <w:sz w:val="24"/>
        </w:rPr>
        <w:t>相对于惯性系</w:t>
      </w:r>
      <w:r w:rsidR="00AC2C8F" w:rsidRPr="005D617B">
        <w:rPr>
          <w:i/>
          <w:sz w:val="24"/>
        </w:rPr>
        <w:t>S</w:t>
      </w:r>
      <w:r w:rsidR="00AC2C8F" w:rsidRPr="005D617B">
        <w:rPr>
          <w:sz w:val="24"/>
        </w:rPr>
        <w:t>以</w:t>
      </w:r>
      <w:r w:rsidR="00AC2C8F" w:rsidRPr="005D617B">
        <w:rPr>
          <w:sz w:val="24"/>
        </w:rPr>
        <w:t>0.5</w:t>
      </w:r>
      <w:r w:rsidR="00AC2C8F" w:rsidRPr="005D617B">
        <w:rPr>
          <w:i/>
          <w:sz w:val="24"/>
        </w:rPr>
        <w:t>c</w:t>
      </w:r>
      <w:r w:rsidR="00AC2C8F" w:rsidRPr="005D617B">
        <w:rPr>
          <w:sz w:val="24"/>
        </w:rPr>
        <w:t>的匀速度沿</w:t>
      </w:r>
      <w:r w:rsidR="00AC2C8F" w:rsidRPr="005D617B">
        <w:rPr>
          <w:i/>
          <w:sz w:val="24"/>
        </w:rPr>
        <w:t>x</w:t>
      </w:r>
      <w:r w:rsidR="00AC2C8F" w:rsidRPr="005D617B">
        <w:rPr>
          <w:sz w:val="24"/>
        </w:rPr>
        <w:t>轴的轴的负向运动，如果从</w:t>
      </w:r>
      <w:r w:rsidR="00AC2C8F" w:rsidRPr="005D617B">
        <w:rPr>
          <w:position w:val="-6"/>
          <w:sz w:val="24"/>
        </w:rPr>
        <w:object w:dxaOrig="279" w:dyaOrig="279">
          <v:shape id="_x0000_i1050" type="#_x0000_t75" style="width:14.15pt;height:14.15pt" o:ole="">
            <v:imagedata r:id="rId36" o:title=""/>
          </v:shape>
          <o:OLEObject Type="Embed" ProgID="Equation.3" ShapeID="_x0000_i1050" DrawAspect="Content" ObjectID="_1616775677" r:id="rId58"/>
        </w:object>
      </w:r>
      <w:r w:rsidR="00AC2C8F" w:rsidRPr="005D617B">
        <w:rPr>
          <w:sz w:val="24"/>
        </w:rPr>
        <w:t>系的坐标原点</w:t>
      </w:r>
      <w:r w:rsidR="00AC2C8F" w:rsidRPr="005D617B">
        <w:rPr>
          <w:position w:val="-6"/>
          <w:sz w:val="24"/>
        </w:rPr>
        <w:object w:dxaOrig="300" w:dyaOrig="279">
          <v:shape id="_x0000_i1051" type="#_x0000_t75" style="width:15pt;height:14.15pt" o:ole="">
            <v:imagedata r:id="rId59" o:title=""/>
          </v:shape>
          <o:OLEObject Type="Embed" ProgID="Equation.3" ShapeID="_x0000_i1051" DrawAspect="Content" ObjectID="_1616775678" r:id="rId60"/>
        </w:object>
      </w:r>
      <w:r w:rsidR="00AC2C8F" w:rsidRPr="005D617B">
        <w:rPr>
          <w:sz w:val="24"/>
        </w:rPr>
        <w:t>沿</w:t>
      </w:r>
      <w:r w:rsidR="00AC2C8F" w:rsidRPr="005D617B">
        <w:rPr>
          <w:i/>
          <w:sz w:val="24"/>
        </w:rPr>
        <w:t>x</w:t>
      </w:r>
      <w:r w:rsidR="00AC2C8F" w:rsidRPr="005D617B">
        <w:rPr>
          <w:sz w:val="24"/>
        </w:rPr>
        <w:t>轴正向发出一个光波，则</w:t>
      </w:r>
      <w:r w:rsidR="00AC2C8F" w:rsidRPr="005D617B">
        <w:rPr>
          <w:i/>
          <w:sz w:val="24"/>
        </w:rPr>
        <w:t>S</w:t>
      </w:r>
      <w:r w:rsidR="00AC2C8F" w:rsidRPr="005D617B">
        <w:rPr>
          <w:sz w:val="24"/>
        </w:rPr>
        <w:t>系中测得此光波的速度为</w:t>
      </w:r>
      <w:r w:rsidR="00AC2C8F" w:rsidRPr="005D617B">
        <w:rPr>
          <w:sz w:val="24"/>
          <w:u w:val="single"/>
        </w:rPr>
        <w:t xml:space="preserve"> </w:t>
      </w:r>
      <w:r w:rsidR="005D617B" w:rsidRPr="005D617B">
        <w:rPr>
          <w:sz w:val="24"/>
          <w:u w:val="single"/>
        </w:rPr>
        <w:t xml:space="preserve">     </w:t>
      </w:r>
      <w:r w:rsidR="00AC2C8F" w:rsidRPr="005D617B">
        <w:rPr>
          <w:sz w:val="24"/>
          <w:u w:val="single"/>
        </w:rPr>
        <w:t xml:space="preserve">  </w:t>
      </w:r>
    </w:p>
    <w:p w:rsidR="00AC2C8F" w:rsidRPr="005D617B" w:rsidRDefault="00AC2C8F" w:rsidP="005D617B">
      <w:pPr>
        <w:ind w:firstLineChars="0" w:firstLine="0"/>
        <w:rPr>
          <w:sz w:val="24"/>
        </w:rPr>
      </w:pPr>
      <w:r w:rsidRPr="005D617B">
        <w:rPr>
          <w:sz w:val="24"/>
        </w:rPr>
        <w:t>答：</w:t>
      </w:r>
      <w:proofErr w:type="gramStart"/>
      <w:r w:rsidRPr="005D617B">
        <w:rPr>
          <w:i/>
          <w:sz w:val="24"/>
        </w:rPr>
        <w:t>c</w:t>
      </w:r>
      <w:proofErr w:type="gramEnd"/>
    </w:p>
    <w:p w:rsidR="00AC2C8F" w:rsidRPr="00460A5C" w:rsidRDefault="00AC2C8F" w:rsidP="00460A5C">
      <w:pPr>
        <w:ind w:firstLineChars="0" w:firstLine="0"/>
        <w:rPr>
          <w:sz w:val="24"/>
        </w:rPr>
      </w:pPr>
    </w:p>
    <w:p w:rsidR="00AC2C8F" w:rsidRPr="00460A5C" w:rsidRDefault="007804A6" w:rsidP="00460A5C">
      <w:pPr>
        <w:ind w:firstLineChars="0" w:firstLine="0"/>
        <w:rPr>
          <w:sz w:val="24"/>
        </w:rPr>
      </w:pPr>
      <w:r>
        <w:rPr>
          <w:sz w:val="24"/>
        </w:rPr>
        <w:t>9</w:t>
      </w:r>
      <w:r w:rsidR="00AC2C8F" w:rsidRPr="00460A5C">
        <w:rPr>
          <w:sz w:val="24"/>
        </w:rPr>
        <w:t xml:space="preserve">. </w:t>
      </w:r>
      <w:r w:rsidR="00AC2C8F" w:rsidRPr="00460A5C">
        <w:rPr>
          <w:position w:val="-6"/>
          <w:sz w:val="24"/>
        </w:rPr>
        <w:object w:dxaOrig="320" w:dyaOrig="320">
          <v:shape id="_x0000_i1052" type="#_x0000_t75" style="width:15.8pt;height:15.8pt" o:ole="">
            <v:imagedata r:id="rId61" o:title=""/>
          </v:shape>
          <o:OLEObject Type="Embed" ProgID="Equation.3" ShapeID="_x0000_i1052" DrawAspect="Content" ObjectID="_1616775679" r:id="rId62"/>
        </w:object>
      </w:r>
      <w:r w:rsidR="00AC2C8F" w:rsidRPr="00460A5C">
        <w:rPr>
          <w:rFonts w:hint="eastAsia"/>
          <w:sz w:val="24"/>
        </w:rPr>
        <w:t>介子是不稳定的粒子，在它自己的参考系中测得的平均寿命为</w:t>
      </w:r>
      <w:r w:rsidR="00706891" w:rsidRPr="00706891">
        <w:rPr>
          <w:i/>
          <w:sz w:val="24"/>
        </w:rPr>
        <w:t>t</w:t>
      </w:r>
      <w:r w:rsidR="00AC2C8F" w:rsidRPr="00460A5C">
        <w:rPr>
          <w:rFonts w:hint="eastAsia"/>
          <w:sz w:val="24"/>
        </w:rPr>
        <w:t>，如果它相对实验室以</w:t>
      </w:r>
      <w:r w:rsidR="00AC2C8F" w:rsidRPr="00460A5C">
        <w:rPr>
          <w:rFonts w:hint="eastAsia"/>
          <w:sz w:val="24"/>
        </w:rPr>
        <w:t>0.8</w:t>
      </w:r>
      <w:r w:rsidR="00AC2C8F" w:rsidRPr="005D617B">
        <w:rPr>
          <w:rFonts w:hint="eastAsia"/>
          <w:i/>
          <w:sz w:val="24"/>
        </w:rPr>
        <w:t>c</w:t>
      </w:r>
      <w:r w:rsidR="00AC2C8F" w:rsidRPr="00460A5C">
        <w:rPr>
          <w:rFonts w:hint="eastAsia"/>
          <w:sz w:val="24"/>
        </w:rPr>
        <w:t>的速度运动，那么在实验室坐标系中测得的</w:t>
      </w:r>
      <w:r w:rsidR="00AC2C8F" w:rsidRPr="00460A5C">
        <w:rPr>
          <w:position w:val="-6"/>
          <w:sz w:val="24"/>
        </w:rPr>
        <w:object w:dxaOrig="320" w:dyaOrig="320">
          <v:shape id="_x0000_i1053" type="#_x0000_t75" style="width:15.8pt;height:15.8pt" o:ole="">
            <v:imagedata r:id="rId61" o:title=""/>
          </v:shape>
          <o:OLEObject Type="Embed" ProgID="Equation.3" ShapeID="_x0000_i1053" DrawAspect="Content" ObjectID="_1616775680" r:id="rId63"/>
        </w:object>
      </w:r>
      <w:r w:rsidR="00AC2C8F" w:rsidRPr="00460A5C">
        <w:rPr>
          <w:rFonts w:hint="eastAsia"/>
          <w:sz w:val="24"/>
        </w:rPr>
        <w:t>介子的寿命是</w:t>
      </w:r>
      <w:r w:rsidR="00AC2C8F" w:rsidRPr="00460A5C">
        <w:rPr>
          <w:rFonts w:hint="eastAsia"/>
          <w:sz w:val="24"/>
          <w:u w:val="single"/>
        </w:rPr>
        <w:t xml:space="preserve">           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AC2C8F" w:rsidP="00080D40">
      <w:pPr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答：</w:t>
      </w:r>
      <w:r w:rsidR="00E14CF9" w:rsidRPr="00E14CF9">
        <w:rPr>
          <w:position w:val="-24"/>
          <w:sz w:val="24"/>
        </w:rPr>
        <w:object w:dxaOrig="320" w:dyaOrig="620">
          <v:shape id="_x0000_i1054" type="#_x0000_t75" style="width:15.8pt;height:30.8pt" o:ole="">
            <v:imagedata r:id="rId64" o:title=""/>
          </v:shape>
          <o:OLEObject Type="Embed" ProgID="Equation.DSMT4" ShapeID="_x0000_i1054" DrawAspect="Content" ObjectID="_1616775681" r:id="rId65"/>
        </w:objec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7804A6" w:rsidRPr="007F66F6" w:rsidRDefault="007804A6" w:rsidP="007804A6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.</w:t>
      </w:r>
      <w:r w:rsidRPr="007F66F6">
        <w:rPr>
          <w:sz w:val="24"/>
        </w:rPr>
        <w:t xml:space="preserve"> </w:t>
      </w:r>
      <w:r w:rsidRPr="007F66F6">
        <w:rPr>
          <w:rFonts w:hint="eastAsia"/>
          <w:sz w:val="24"/>
        </w:rPr>
        <w:t>轮船在水上以相对于水的速度</w:t>
      </w:r>
      <w:r w:rsidRPr="00A23FEE">
        <w:rPr>
          <w:position w:val="-12"/>
          <w:sz w:val="24"/>
        </w:rPr>
        <w:object w:dxaOrig="240" w:dyaOrig="380">
          <v:shape id="_x0000_i1055" type="#_x0000_t75" style="width:12.05pt;height:19.15pt" o:ole="">
            <v:imagedata r:id="rId66" o:title=""/>
          </v:shape>
          <o:OLEObject Type="Embed" ProgID="Equation.DSMT4" ShapeID="_x0000_i1055" DrawAspect="Content" ObjectID="_1616775682" r:id="rId67"/>
        </w:object>
      </w:r>
      <w:r w:rsidRPr="007F66F6">
        <w:rPr>
          <w:rFonts w:hint="eastAsia"/>
          <w:sz w:val="24"/>
        </w:rPr>
        <w:t>航行，水流速度为</w:t>
      </w:r>
      <w:r w:rsidRPr="00A23FEE">
        <w:rPr>
          <w:position w:val="-12"/>
          <w:sz w:val="24"/>
        </w:rPr>
        <w:object w:dxaOrig="260" w:dyaOrig="380">
          <v:shape id="_x0000_i1056" type="#_x0000_t75" style="width:12.9pt;height:19.15pt" o:ole="">
            <v:imagedata r:id="rId68" o:title=""/>
          </v:shape>
          <o:OLEObject Type="Embed" ProgID="Equation.DSMT4" ShapeID="_x0000_i1056" DrawAspect="Content" ObjectID="_1616775683" r:id="rId69"/>
        </w:object>
      </w:r>
      <w:r w:rsidRPr="007F66F6">
        <w:rPr>
          <w:rFonts w:hint="eastAsia"/>
          <w:sz w:val="24"/>
        </w:rPr>
        <w:t>，一人相对于甲板以速度</w:t>
      </w:r>
      <w:r w:rsidRPr="00A23FEE">
        <w:rPr>
          <w:position w:val="-12"/>
          <w:sz w:val="24"/>
        </w:rPr>
        <w:object w:dxaOrig="260" w:dyaOrig="380">
          <v:shape id="_x0000_i1057" type="#_x0000_t75" style="width:12.9pt;height:19.15pt" o:ole="">
            <v:imagedata r:id="rId70" o:title=""/>
          </v:shape>
          <o:OLEObject Type="Embed" ProgID="Equation.DSMT4" ShapeID="_x0000_i1057" DrawAspect="Content" ObjectID="_1616775684" r:id="rId71"/>
        </w:object>
      </w:r>
      <w:r w:rsidRPr="007F66F6">
        <w:rPr>
          <w:rFonts w:hint="eastAsia"/>
          <w:sz w:val="24"/>
        </w:rPr>
        <w:t>行走。</w:t>
      </w:r>
      <w:proofErr w:type="gramStart"/>
      <w:r w:rsidRPr="007F66F6">
        <w:rPr>
          <w:rFonts w:hint="eastAsia"/>
          <w:sz w:val="24"/>
        </w:rPr>
        <w:t>若人</w:t>
      </w:r>
      <w:proofErr w:type="gramEnd"/>
      <w:r w:rsidRPr="007F66F6">
        <w:rPr>
          <w:rFonts w:hint="eastAsia"/>
          <w:sz w:val="24"/>
        </w:rPr>
        <w:t>相对于岸的速度是水相对于人的速度的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倍，则</w:t>
      </w:r>
      <w:r w:rsidRPr="00A23FEE">
        <w:rPr>
          <w:position w:val="-12"/>
          <w:sz w:val="24"/>
        </w:rPr>
        <w:object w:dxaOrig="240" w:dyaOrig="380">
          <v:shape id="_x0000_i1058" type="#_x0000_t75" style="width:12.05pt;height:19.15pt" o:ole="">
            <v:imagedata r:id="rId66" o:title=""/>
          </v:shape>
          <o:OLEObject Type="Embed" ProgID="Equation.DSMT4" ShapeID="_x0000_i1058" DrawAspect="Content" ObjectID="_1616775685" r:id="rId72"/>
        </w:object>
      </w:r>
      <w:r w:rsidRPr="007F66F6">
        <w:rPr>
          <w:rFonts w:hint="eastAsia"/>
          <w:sz w:val="24"/>
        </w:rPr>
        <w:t>、</w:t>
      </w:r>
      <w:r w:rsidRPr="00A23FEE">
        <w:rPr>
          <w:position w:val="-12"/>
          <w:sz w:val="24"/>
        </w:rPr>
        <w:object w:dxaOrig="260" w:dyaOrig="380">
          <v:shape id="_x0000_i1059" type="#_x0000_t75" style="width:12.9pt;height:19.15pt" o:ole="">
            <v:imagedata r:id="rId68" o:title=""/>
          </v:shape>
          <o:OLEObject Type="Embed" ProgID="Equation.DSMT4" ShapeID="_x0000_i1059" DrawAspect="Content" ObjectID="_1616775686" r:id="rId73"/>
        </w:object>
      </w:r>
      <w:r w:rsidRPr="007F66F6">
        <w:rPr>
          <w:rFonts w:hint="eastAsia"/>
          <w:sz w:val="24"/>
        </w:rPr>
        <w:t>和</w:t>
      </w:r>
      <w:r w:rsidRPr="00A23FEE">
        <w:rPr>
          <w:position w:val="-12"/>
          <w:sz w:val="24"/>
        </w:rPr>
        <w:object w:dxaOrig="260" w:dyaOrig="380">
          <v:shape id="_x0000_i1060" type="#_x0000_t75" style="width:12.9pt;height:19.15pt" o:ole="">
            <v:imagedata r:id="rId70" o:title=""/>
          </v:shape>
          <o:OLEObject Type="Embed" ProgID="Equation.DSMT4" ShapeID="_x0000_i1060" DrawAspect="Content" ObjectID="_1616775687" r:id="rId74"/>
        </w:object>
      </w:r>
      <w:r w:rsidRPr="007F66F6">
        <w:rPr>
          <w:rFonts w:hint="eastAsia"/>
          <w:sz w:val="24"/>
        </w:rPr>
        <w:t>的关系是</w:t>
      </w:r>
      <w:proofErr w:type="gramStart"/>
      <w:r w:rsidRPr="007F66F6">
        <w:rPr>
          <w:rFonts w:hint="eastAsia"/>
          <w:sz w:val="24"/>
          <w:u w:val="single"/>
        </w:rPr>
        <w:t xml:space="preserve">　　　　　　　　　</w:t>
      </w:r>
      <w:proofErr w:type="gramEnd"/>
      <w:r w:rsidRPr="007F66F6">
        <w:rPr>
          <w:rFonts w:hint="eastAsia"/>
          <w:sz w:val="24"/>
        </w:rPr>
        <w:t>。</w:t>
      </w:r>
    </w:p>
    <w:p w:rsidR="007804A6" w:rsidRPr="007F66F6" w:rsidRDefault="007804A6" w:rsidP="007804A6">
      <w:pPr>
        <w:adjustRightInd w:val="0"/>
        <w:snapToGrid w:val="0"/>
        <w:ind w:firstLineChars="0" w:firstLine="0"/>
        <w:textAlignment w:val="center"/>
        <w:rPr>
          <w:sz w:val="24"/>
        </w:rPr>
      </w:pPr>
      <w:r w:rsidRPr="007F66F6">
        <w:rPr>
          <w:rFonts w:hint="eastAsia"/>
          <w:sz w:val="24"/>
        </w:rPr>
        <w:t>答案：</w:t>
      </w:r>
      <w:r>
        <w:rPr>
          <w:sz w:val="24"/>
        </w:rPr>
        <w:object w:dxaOrig="1680" w:dyaOrig="380">
          <v:shape id="_x0000_i1061" type="#_x0000_t75" style="width:84.05pt;height:19.15pt" o:ole="">
            <v:imagedata r:id="rId75" o:title=""/>
          </v:shape>
          <o:OLEObject Type="Embed" ProgID="Equation.DSMT4" ShapeID="_x0000_i1061" DrawAspect="Content" ObjectID="_1616775688" r:id="rId76"/>
        </w:object>
      </w:r>
      <w:r w:rsidRPr="007F66F6">
        <w:rPr>
          <w:rFonts w:hint="eastAsia"/>
          <w:sz w:val="24"/>
        </w:rPr>
        <w:t>，因为按题意，</w:t>
      </w:r>
      <w:r>
        <w:rPr>
          <w:sz w:val="24"/>
        </w:rPr>
        <w:object w:dxaOrig="4320" w:dyaOrig="380">
          <v:shape id="_x0000_i1062" type="#_x0000_t75" style="width:3in;height:19.15pt" o:ole="">
            <v:imagedata r:id="rId77" o:title=""/>
          </v:shape>
          <o:OLEObject Type="Embed" ProgID="Equation.DSMT4" ShapeID="_x0000_i1062" DrawAspect="Content" ObjectID="_1616775689" r:id="rId78"/>
        </w:object>
      </w:r>
    </w:p>
    <w:p w:rsidR="00AC2C8F" w:rsidRPr="007804A6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36DFC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三</w:t>
      </w:r>
      <w:r w:rsidR="00536DFC" w:rsidRPr="00460A5C">
        <w:rPr>
          <w:sz w:val="24"/>
        </w:rPr>
        <w:t>、</w:t>
      </w:r>
      <w:r w:rsidR="00536DFC" w:rsidRPr="00460A5C">
        <w:rPr>
          <w:b/>
          <w:sz w:val="24"/>
        </w:rPr>
        <w:t>计算题</w:t>
      </w:r>
      <w:r w:rsidR="00B457CC" w:rsidRPr="00460A5C">
        <w:rPr>
          <w:b/>
          <w:sz w:val="24"/>
        </w:rPr>
        <w:t>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</w:t>
      </w:r>
      <w:r w:rsidR="00CC51EA" w:rsidRPr="00460A5C">
        <w:rPr>
          <w:sz w:val="24"/>
        </w:rPr>
        <w:t>请在答题纸上按</w:t>
      </w:r>
      <w:r w:rsidR="005717C9" w:rsidRPr="00460A5C">
        <w:rPr>
          <w:sz w:val="24"/>
        </w:rPr>
        <w:t>题</w:t>
      </w:r>
      <w:r w:rsidR="00CC51EA" w:rsidRPr="00460A5C">
        <w:rPr>
          <w:sz w:val="24"/>
        </w:rPr>
        <w:t>序作答，并标明题号。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proofErr w:type="gramStart"/>
      <w:r w:rsidRPr="00CD0460">
        <w:rPr>
          <w:rFonts w:hint="eastAsia"/>
          <w:sz w:val="24"/>
        </w:rPr>
        <w:t>一</w:t>
      </w:r>
      <w:proofErr w:type="gramEnd"/>
      <w:r w:rsidRPr="00CD0460">
        <w:rPr>
          <w:rFonts w:hint="eastAsia"/>
          <w:sz w:val="24"/>
        </w:rPr>
        <w:t>质点沿</w:t>
      </w:r>
      <w:r w:rsidRPr="000323BF">
        <w:rPr>
          <w:rFonts w:hint="eastAsia"/>
          <w:i/>
          <w:sz w:val="24"/>
        </w:rPr>
        <w:t>x</w:t>
      </w:r>
      <w:r w:rsidRPr="00CD0460">
        <w:rPr>
          <w:sz w:val="24"/>
        </w:rPr>
        <w:t>轴运动，运动方程为</w:t>
      </w:r>
      <w:r w:rsidRPr="00CD0460">
        <w:rPr>
          <w:color w:val="FF0000"/>
          <w:position w:val="-6"/>
          <w:sz w:val="24"/>
        </w:rPr>
        <w:object w:dxaOrig="1080" w:dyaOrig="320">
          <v:shape id="_x0000_i1063" type="#_x0000_t75" style="width:54.1pt;height:15.8pt" o:ole="">
            <v:imagedata r:id="rId79" o:title=""/>
          </v:shape>
          <o:OLEObject Type="Embed" ProgID="Equation.DSMT4" ShapeID="_x0000_i1063" DrawAspect="Content" ObjectID="_1616775690" r:id="rId80"/>
        </w:object>
      </w:r>
      <w:r w:rsidRPr="000323BF">
        <w:rPr>
          <w:rFonts w:hint="eastAsia"/>
          <w:sz w:val="24"/>
        </w:rPr>
        <w:t>（</w:t>
      </w:r>
      <w:r>
        <w:rPr>
          <w:rFonts w:hint="eastAsia"/>
          <w:sz w:val="24"/>
        </w:rPr>
        <w:t>SI</w:t>
      </w:r>
      <w:r w:rsidRPr="000323BF"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。求</w:t>
      </w:r>
      <w:r>
        <w:rPr>
          <w:rFonts w:hint="eastAsia"/>
          <w:sz w:val="24"/>
        </w:rPr>
        <w:t>：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1)</w:t>
      </w:r>
      <w:r w:rsidRPr="00CD0460">
        <w:rPr>
          <w:sz w:val="24"/>
        </w:rPr>
        <w:t>质点位置何时到达最大的正</w:t>
      </w:r>
      <w:r w:rsidRPr="000323BF">
        <w:rPr>
          <w:rFonts w:hint="eastAsia"/>
          <w:i/>
          <w:sz w:val="24"/>
        </w:rPr>
        <w:t>x</w:t>
      </w:r>
      <w:r w:rsidRPr="00CD0460">
        <w:rPr>
          <w:rFonts w:hint="eastAsia"/>
          <w:sz w:val="24"/>
        </w:rPr>
        <w:t>值？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2)</w:t>
      </w:r>
      <w:r w:rsidRPr="00CD0460">
        <w:rPr>
          <w:sz w:val="24"/>
        </w:rPr>
        <w:t>在最初的</w:t>
      </w:r>
      <w:r w:rsidRPr="00CD0460">
        <w:rPr>
          <w:sz w:val="24"/>
        </w:rPr>
        <w:t>4</w:t>
      </w:r>
      <w:r>
        <w:rPr>
          <w:sz w:val="24"/>
        </w:rPr>
        <w:t xml:space="preserve"> </w:t>
      </w:r>
      <w:r w:rsidRPr="000323BF">
        <w:rPr>
          <w:i/>
          <w:sz w:val="24"/>
        </w:rPr>
        <w:t>s</w:t>
      </w:r>
      <w:r w:rsidRPr="00CD0460">
        <w:rPr>
          <w:sz w:val="24"/>
        </w:rPr>
        <w:t>内</w:t>
      </w:r>
      <w:r w:rsidRPr="00CD0460">
        <w:rPr>
          <w:rFonts w:hint="eastAsia"/>
          <w:sz w:val="24"/>
        </w:rPr>
        <w:t>质点所经过的总路程和位移大小</w:t>
      </w:r>
      <w:r w:rsidRPr="00CD0460">
        <w:rPr>
          <w:rFonts w:hint="eastAsia"/>
          <w:sz w:val="24"/>
        </w:rPr>
        <w:t>?</w:t>
      </w:r>
    </w:p>
    <w:p w:rsidR="005D617B" w:rsidRPr="00CD0460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3)</w:t>
      </w:r>
      <w:r w:rsidRPr="00CD0460">
        <w:rPr>
          <w:rFonts w:hint="eastAsia"/>
          <w:sz w:val="24"/>
        </w:rPr>
        <w:t>在</w:t>
      </w:r>
      <w:r w:rsidRPr="000323BF">
        <w:rPr>
          <w:rFonts w:hint="eastAsia"/>
          <w:i/>
          <w:sz w:val="24"/>
        </w:rPr>
        <w:t>t</w:t>
      </w:r>
      <w:r>
        <w:rPr>
          <w:i/>
          <w:sz w:val="24"/>
        </w:rPr>
        <w:t xml:space="preserve"> </w:t>
      </w:r>
      <w:r w:rsidRPr="00CD0460">
        <w:rPr>
          <w:sz w:val="24"/>
        </w:rPr>
        <w:t>=</w:t>
      </w:r>
      <w:r>
        <w:rPr>
          <w:sz w:val="24"/>
        </w:rPr>
        <w:t xml:space="preserve"> </w:t>
      </w:r>
      <w:r w:rsidRPr="00CD0460">
        <w:rPr>
          <w:rFonts w:hint="eastAsia"/>
          <w:sz w:val="24"/>
        </w:rPr>
        <w:t>2.0</w:t>
      </w:r>
      <w:r>
        <w:rPr>
          <w:sz w:val="24"/>
        </w:rPr>
        <w:t xml:space="preserve"> </w:t>
      </w:r>
      <w:r w:rsidRPr="000323BF">
        <w:rPr>
          <w:i/>
          <w:sz w:val="24"/>
        </w:rPr>
        <w:t>s</w:t>
      </w:r>
      <w:r w:rsidR="00932DE3">
        <w:rPr>
          <w:rFonts w:hint="eastAsia"/>
          <w:sz w:val="24"/>
        </w:rPr>
        <w:t>到</w:t>
      </w:r>
      <w:r w:rsidRPr="000323BF">
        <w:rPr>
          <w:rFonts w:hint="eastAsia"/>
          <w:i/>
          <w:sz w:val="24"/>
        </w:rPr>
        <w:t>t</w:t>
      </w:r>
      <w:r>
        <w:rPr>
          <w:sz w:val="24"/>
        </w:rPr>
        <w:t xml:space="preserve"> </w:t>
      </w:r>
      <w:r w:rsidRPr="00CD0460">
        <w:rPr>
          <w:sz w:val="24"/>
        </w:rPr>
        <w:t>=</w:t>
      </w:r>
      <w:r>
        <w:rPr>
          <w:sz w:val="24"/>
        </w:rPr>
        <w:t xml:space="preserve"> </w:t>
      </w:r>
      <w:r w:rsidRPr="00CD0460">
        <w:rPr>
          <w:sz w:val="24"/>
        </w:rPr>
        <w:t>4.0</w:t>
      </w:r>
      <w:r>
        <w:rPr>
          <w:sz w:val="24"/>
        </w:rPr>
        <w:t xml:space="preserve"> </w:t>
      </w:r>
      <w:r w:rsidRPr="000323BF">
        <w:rPr>
          <w:rFonts w:hint="eastAsia"/>
          <w:i/>
          <w:sz w:val="24"/>
        </w:rPr>
        <w:t>s</w:t>
      </w:r>
      <w:r w:rsidRPr="00CD0460">
        <w:rPr>
          <w:rFonts w:hint="eastAsia"/>
          <w:sz w:val="24"/>
        </w:rPr>
        <w:t>的时间内，质点的平均速度为多大？</w:t>
      </w:r>
    </w:p>
    <w:p w:rsidR="005E4AFE" w:rsidRDefault="005D617B" w:rsidP="005D617B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解：</w:t>
      </w: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1)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CD0460" w:rsidRDefault="005D617B" w:rsidP="005D617B">
      <w:pPr>
        <w:ind w:firstLineChars="0" w:firstLine="0"/>
        <w:rPr>
          <w:sz w:val="24"/>
        </w:rPr>
      </w:pPr>
      <w:r w:rsidRPr="00CD0460">
        <w:rPr>
          <w:sz w:val="24"/>
        </w:rPr>
        <w:t xml:space="preserve"> </w:t>
      </w:r>
      <w:r w:rsidRPr="00CD0460">
        <w:rPr>
          <w:rFonts w:hint="eastAsia"/>
          <w:sz w:val="24"/>
        </w:rPr>
        <w:t>当质点位置达到最大时，有</w:t>
      </w:r>
      <w:r w:rsidRPr="00CD0460">
        <w:rPr>
          <w:position w:val="-24"/>
          <w:sz w:val="24"/>
        </w:rPr>
        <w:object w:dxaOrig="3760" w:dyaOrig="620">
          <v:shape id="_x0000_i1064" type="#_x0000_t75" style="width:188.55pt;height:30.8pt" o:ole="">
            <v:imagedata r:id="rId81" o:title=""/>
          </v:shape>
          <o:OLEObject Type="Embed" ProgID="Equation.DSMT4" ShapeID="_x0000_i1064" DrawAspect="Content" ObjectID="_1616775691" r:id="rId82"/>
        </w:object>
      </w:r>
      <w:r w:rsidRPr="00CD0460">
        <w:rPr>
          <w:sz w:val="24"/>
        </w:rPr>
        <w:t>，</w:t>
      </w:r>
      <w:r w:rsidRPr="00CD0460">
        <w:rPr>
          <w:rFonts w:hint="eastAsia"/>
          <w:sz w:val="24"/>
        </w:rPr>
        <w:t>即当</w:t>
      </w:r>
      <w:r w:rsidRPr="00CD0460">
        <w:rPr>
          <w:rFonts w:hint="eastAsia"/>
          <w:sz w:val="24"/>
        </w:rPr>
        <w:t>t</w:t>
      </w:r>
      <w:r w:rsidRPr="00CD0460">
        <w:rPr>
          <w:sz w:val="24"/>
        </w:rPr>
        <w:t>=2s</w:t>
      </w:r>
      <w:r w:rsidRPr="00CD0460">
        <w:rPr>
          <w:rFonts w:hint="eastAsia"/>
          <w:sz w:val="24"/>
        </w:rPr>
        <w:t>时，</w:t>
      </w:r>
      <w:r w:rsidRPr="00CD0460">
        <w:rPr>
          <w:sz w:val="24"/>
        </w:rPr>
        <w:t>质点位置到达最大的正</w:t>
      </w:r>
      <w:r w:rsidRPr="00CD0460">
        <w:rPr>
          <w:rFonts w:hint="eastAsia"/>
          <w:sz w:val="24"/>
        </w:rPr>
        <w:t>值</w:t>
      </w:r>
      <w:r w:rsidRPr="00CD0460">
        <w:rPr>
          <w:rFonts w:hint="eastAsia"/>
          <w:sz w:val="24"/>
        </w:rPr>
        <w:t>.</w:t>
      </w:r>
    </w:p>
    <w:p w:rsidR="005E4AFE" w:rsidRDefault="005D617B" w:rsidP="005D617B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2)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CD0460" w:rsidRDefault="005D617B" w:rsidP="005D617B">
      <w:pPr>
        <w:ind w:firstLineChars="0" w:firstLine="0"/>
        <w:rPr>
          <w:sz w:val="24"/>
        </w:rPr>
      </w:pPr>
      <w:r w:rsidRPr="00CD0460">
        <w:rPr>
          <w:sz w:val="24"/>
        </w:rPr>
        <w:t>2s</w:t>
      </w:r>
      <w:proofErr w:type="gramStart"/>
      <w:r w:rsidRPr="00CD0460">
        <w:rPr>
          <w:rFonts w:hint="eastAsia"/>
          <w:sz w:val="24"/>
        </w:rPr>
        <w:t>末时</w:t>
      </w:r>
      <w:proofErr w:type="gramEnd"/>
      <w:r w:rsidRPr="00CD0460">
        <w:rPr>
          <w:rFonts w:hint="eastAsia"/>
          <w:sz w:val="24"/>
        </w:rPr>
        <w:t>的位移：</w:t>
      </w:r>
      <w:r w:rsidRPr="00CD0460">
        <w:rPr>
          <w:position w:val="-18"/>
          <w:sz w:val="24"/>
        </w:rPr>
        <w:object w:dxaOrig="3720" w:dyaOrig="480">
          <v:shape id="_x0000_i1065" type="#_x0000_t75" style="width:186.05pt;height:23.7pt" o:ole="">
            <v:imagedata r:id="rId83" o:title=""/>
          </v:shape>
          <o:OLEObject Type="Embed" ProgID="Equation.DSMT4" ShapeID="_x0000_i1065" DrawAspect="Content" ObjectID="_1616775692" r:id="rId84"/>
        </w:object>
      </w:r>
      <w:r w:rsidRPr="00CD0460">
        <w:rPr>
          <w:rFonts w:hint="eastAsia"/>
          <w:sz w:val="24"/>
        </w:rPr>
        <w:t xml:space="preserve">             </w:t>
      </w:r>
    </w:p>
    <w:p w:rsidR="005D617B" w:rsidRPr="00CD0460" w:rsidRDefault="005D617B" w:rsidP="005D617B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 xml:space="preserve">  </w:t>
      </w:r>
      <w:r w:rsidRPr="00CD0460">
        <w:rPr>
          <w:sz w:val="24"/>
        </w:rPr>
        <w:t xml:space="preserve">   </w:t>
      </w:r>
      <w:r w:rsidRPr="00CD0460">
        <w:rPr>
          <w:rFonts w:hint="eastAsia"/>
          <w:sz w:val="24"/>
        </w:rPr>
        <w:t xml:space="preserve"> </w:t>
      </w:r>
      <w:r w:rsidRPr="00CD0460">
        <w:rPr>
          <w:sz w:val="24"/>
        </w:rPr>
        <w:t>4s</w:t>
      </w:r>
      <w:proofErr w:type="gramStart"/>
      <w:r w:rsidRPr="00CD0460">
        <w:rPr>
          <w:rFonts w:hint="eastAsia"/>
          <w:sz w:val="24"/>
        </w:rPr>
        <w:t>末时</w:t>
      </w:r>
      <w:proofErr w:type="gramEnd"/>
      <w:r w:rsidRPr="00CD0460">
        <w:rPr>
          <w:rFonts w:hint="eastAsia"/>
          <w:sz w:val="24"/>
        </w:rPr>
        <w:t>的位移：</w:t>
      </w:r>
      <w:r w:rsidRPr="00CD0460">
        <w:rPr>
          <w:position w:val="-18"/>
          <w:sz w:val="24"/>
        </w:rPr>
        <w:object w:dxaOrig="3820" w:dyaOrig="480">
          <v:shape id="_x0000_i1066" type="#_x0000_t75" style="width:191.05pt;height:23.7pt" o:ole="">
            <v:imagedata r:id="rId85" o:title=""/>
          </v:shape>
          <o:OLEObject Type="Embed" ProgID="Equation.DSMT4" ShapeID="_x0000_i1066" DrawAspect="Content" ObjectID="_1616775693" r:id="rId86"/>
        </w:object>
      </w:r>
      <w:r w:rsidRPr="00CD0460">
        <w:rPr>
          <w:rFonts w:hint="eastAsia"/>
          <w:sz w:val="24"/>
        </w:rPr>
        <w:t xml:space="preserve">    </w:t>
      </w:r>
    </w:p>
    <w:p w:rsidR="005D617B" w:rsidRPr="00CD0460" w:rsidRDefault="005D617B" w:rsidP="005D617B">
      <w:pPr>
        <w:ind w:left="420" w:firstLineChars="0" w:firstLine="0"/>
        <w:rPr>
          <w:sz w:val="24"/>
        </w:rPr>
      </w:pPr>
      <w:r w:rsidRPr="00CD0460">
        <w:rPr>
          <w:rFonts w:hint="eastAsia"/>
          <w:sz w:val="24"/>
        </w:rPr>
        <w:t>2s</w:t>
      </w:r>
      <w:r w:rsidRPr="00CD0460">
        <w:rPr>
          <w:rFonts w:hint="eastAsia"/>
          <w:sz w:val="24"/>
        </w:rPr>
        <w:t>末质点改变运动方向，所以最初</w:t>
      </w:r>
      <w:r w:rsidRPr="00CD0460">
        <w:rPr>
          <w:rFonts w:hint="eastAsia"/>
          <w:sz w:val="24"/>
        </w:rPr>
        <w:t>4s</w:t>
      </w:r>
      <w:r w:rsidRPr="00CD0460">
        <w:rPr>
          <w:rFonts w:hint="eastAsia"/>
          <w:sz w:val="24"/>
        </w:rPr>
        <w:t>内经过的路程为：</w:t>
      </w:r>
      <w:r w:rsidRPr="00CD0460">
        <w:rPr>
          <w:position w:val="-12"/>
          <w:sz w:val="24"/>
        </w:rPr>
        <w:object w:dxaOrig="2360" w:dyaOrig="360">
          <v:shape id="_x0000_i1067" type="#_x0000_t75" style="width:117.8pt;height:18.3pt" o:ole="">
            <v:imagedata r:id="rId87" o:title=""/>
          </v:shape>
          <o:OLEObject Type="Embed" ProgID="Equation.DSMT4" ShapeID="_x0000_i1067" DrawAspect="Content" ObjectID="_1616775694" r:id="rId88"/>
        </w:object>
      </w:r>
    </w:p>
    <w:p w:rsidR="005E4AFE" w:rsidRDefault="005D617B" w:rsidP="005D617B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3)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E911C8" w:rsidRDefault="005D617B" w:rsidP="005D617B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CD0460">
        <w:rPr>
          <w:sz w:val="24"/>
        </w:rPr>
        <w:t xml:space="preserve"> </w:t>
      </w:r>
      <w:r w:rsidRPr="00CD0460">
        <w:rPr>
          <w:i/>
          <w:sz w:val="24"/>
        </w:rPr>
        <w:t>t</w:t>
      </w:r>
      <w:r w:rsidRPr="00CD0460">
        <w:rPr>
          <w:sz w:val="24"/>
        </w:rPr>
        <w:t>=2s,</w:t>
      </w:r>
      <w:r w:rsidRPr="00CD0460">
        <w:rPr>
          <w:i/>
          <w:sz w:val="24"/>
        </w:rPr>
        <w:t>x</w:t>
      </w:r>
      <w:r w:rsidRPr="00CD0460">
        <w:rPr>
          <w:sz w:val="24"/>
          <w:vertAlign w:val="subscript"/>
        </w:rPr>
        <w:t>1</w:t>
      </w:r>
      <w:r w:rsidRPr="00CD0460">
        <w:rPr>
          <w:sz w:val="24"/>
        </w:rPr>
        <w:t>=4m;</w:t>
      </w:r>
      <w:r w:rsidRPr="00CD0460">
        <w:rPr>
          <w:i/>
          <w:sz w:val="24"/>
        </w:rPr>
        <w:t>t</w:t>
      </w:r>
      <w:r w:rsidRPr="00CD0460">
        <w:rPr>
          <w:sz w:val="24"/>
        </w:rPr>
        <w:t>=4s,</w:t>
      </w:r>
      <w:r w:rsidRPr="00CD0460">
        <w:rPr>
          <w:i/>
          <w:sz w:val="24"/>
        </w:rPr>
        <w:t>x</w:t>
      </w:r>
      <w:r w:rsidRPr="00CD0460">
        <w:rPr>
          <w:sz w:val="24"/>
          <w:vertAlign w:val="subscript"/>
        </w:rPr>
        <w:t>2</w:t>
      </w:r>
      <w:r w:rsidRPr="00CD0460">
        <w:rPr>
          <w:sz w:val="24"/>
        </w:rPr>
        <w:t>=-16m,</w:t>
      </w:r>
      <w:r w:rsidRPr="00CD0460">
        <w:rPr>
          <w:rFonts w:hint="eastAsia"/>
          <w:sz w:val="24"/>
        </w:rPr>
        <w:t>平均速度</w:t>
      </w:r>
      <w:r w:rsidRPr="00CD0460">
        <w:rPr>
          <w:position w:val="-24"/>
          <w:sz w:val="24"/>
        </w:rPr>
        <w:object w:dxaOrig="2940" w:dyaOrig="620">
          <v:shape id="_x0000_i1068" type="#_x0000_t75" style="width:146.9pt;height:30.8pt" o:ole="">
            <v:imagedata r:id="rId89" o:title=""/>
          </v:shape>
          <o:OLEObject Type="Embed" ProgID="Equation.DSMT4" ShapeID="_x0000_i1068" DrawAspect="Content" ObjectID="_1616775695" r:id="rId90"/>
        </w:object>
      </w:r>
      <w:r w:rsidRPr="00CD0460">
        <w:rPr>
          <w:rFonts w:hint="eastAsia"/>
          <w:sz w:val="24"/>
        </w:rPr>
        <w:t xml:space="preserve">    </w:t>
      </w:r>
    </w:p>
    <w:p w:rsidR="00590A17" w:rsidRPr="005D617B" w:rsidRDefault="00590A17" w:rsidP="00460A5C">
      <w:pPr>
        <w:adjustRightInd w:val="0"/>
        <w:snapToGrid w:val="0"/>
        <w:ind w:firstLine="48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四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一个质量为</w:t>
      </w:r>
      <w:r w:rsidRPr="00460A5C">
        <w:rPr>
          <w:rFonts w:hint="eastAsia"/>
          <w:i/>
          <w:sz w:val="24"/>
        </w:rPr>
        <w:t>m</w:t>
      </w:r>
      <w:r w:rsidRPr="00460A5C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460A5C">
        <w:rPr>
          <w:rFonts w:hint="eastAsia"/>
          <w:i/>
          <w:sz w:val="24"/>
        </w:rPr>
        <w:t>k</w:t>
      </w:r>
      <w:r w:rsidRPr="00460A5C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雨点下落速率为</w:t>
      </w:r>
      <w:r w:rsidRPr="00460A5C">
        <w:rPr>
          <w:rFonts w:ascii="Book Antiqua" w:hAnsi="Book Antiqua"/>
          <w:i/>
          <w:sz w:val="24"/>
        </w:rPr>
        <w:t>v</w:t>
      </w:r>
      <w:r w:rsidRPr="00460A5C">
        <w:rPr>
          <w:rFonts w:hint="eastAsia"/>
          <w:sz w:val="24"/>
        </w:rPr>
        <w:t>时，其加速度；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雨点的运动方程；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假设雨点下落距离足够大，则雨点落地时速率趋于多少？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noProof/>
          <w:sz w:val="24"/>
        </w:rPr>
        <w:lastRenderedPageBreak/>
        <mc:AlternateContent>
          <mc:Choice Requires="wpc">
            <w:drawing>
              <wp:inline distT="0" distB="0" distL="0" distR="0" wp14:anchorId="438AB58A" wp14:editId="3B634FDE">
                <wp:extent cx="712470" cy="1412212"/>
                <wp:effectExtent l="0" t="0" r="0" b="0"/>
                <wp:docPr id="15" name="画布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" name="椭圆 16"/>
                        <wps:cNvSpPr/>
                        <wps:spPr>
                          <a:xfrm>
                            <a:off x="136938" y="34899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接箭头连接符 20"/>
                        <wps:cNvCnPr/>
                        <wps:spPr>
                          <a:xfrm flipH="1">
                            <a:off x="154752" y="360207"/>
                            <a:ext cx="0" cy="81412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36170" y="1098467"/>
                            <a:ext cx="385948" cy="3119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6B484A" w:rsidRDefault="00194DE2" w:rsidP="00F932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/>
                        <wps:spPr>
                          <a:xfrm>
                            <a:off x="433823" y="651818"/>
                            <a:ext cx="45719" cy="4750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458431" y="692363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 rot="10800000">
                            <a:off x="455790" y="291818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338817" y="1004862"/>
                            <a:ext cx="374073" cy="270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6B484A" w:rsidRDefault="00194DE2" w:rsidP="00F932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文本框 24"/>
                        <wps:cNvSpPr txBox="1"/>
                        <wps:spPr>
                          <a:xfrm>
                            <a:off x="338815" y="0"/>
                            <a:ext cx="374015" cy="3032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6B484A" w:rsidRDefault="00194DE2" w:rsidP="00F9324B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hint="eastAsia"/>
                                  <w:iCs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文本框 21"/>
                        <wps:cNvSpPr txBox="1"/>
                        <wps:spPr>
                          <a:xfrm>
                            <a:off x="9945" y="73258"/>
                            <a:ext cx="385445" cy="3117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Default="00194DE2" w:rsidP="00F9324B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8AB58A" id="画布 15" o:spid="_x0000_s1121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">
                <v:shape id="_x0000_s1122" type="#_x0000_t75" style="position:absolute;width:7124;height:14116;visibility:visible;mso-wrap-style:square">
                  <v:fill o:detectmouseclick="t"/>
                  <v:path o:connecttype="none"/>
                </v:shape>
                <v:oval id="椭圆 16" o:spid="_x0000_s1123" style="position:absolute;left:1369;top:34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    <v:stroke joinstyle="miter"/>
                </v:oval>
                <v:shape id="直接箭头连接符 20" o:spid="_x0000_s1124" type="#_x0000_t32" style="position:absolute;left:1547;top:3602;width:0;height:81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TOsQAAADb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jSuj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xM6xAAAANsAAAAPAAAAAAAAAAAA&#10;AAAAAKECAABkcnMvZG93bnJldi54bWxQSwUGAAAAAAQABAD5AAAAkgMAAAAA&#10;" strokecolor="black [3213]" strokeweight="1pt">
                  <v:stroke endarrow="block" joinstyle="miter"/>
                </v:shape>
                <v:shape id="文本框 21" o:spid="_x0000_s1125" type="#_x0000_t202" style="position:absolute;left:361;top:10984;width:3860;height:3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194DE2" w:rsidRPr="006B484A" w:rsidRDefault="00194DE2" w:rsidP="00F932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oval id="椭圆 22" o:spid="_x0000_s1126" style="position:absolute;left:4338;top:6518;width:457;height:4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Ej8QA&#10;AADbAAAADwAAAGRycy9kb3ducmV2LnhtbESPQWvCQBSE74L/YXlCb2bTFGqNrqKloT1qmoPHZ/Y1&#10;CWbfhuw2Sf99t1DwOMzMN8x2P5lWDNS7xrKCxygGQVxa3XCloPjMli8gnEfW2FomBT/kYL+bz7aY&#10;ajvymYbcVyJA2KWooPa+S6V0ZU0GXWQ74uB92d6gD7KvpO5xDHDTyiSOn6XBhsNCjR291lTe8m+j&#10;QE/nt8tgVqcsvl2LdVE9HQf9rtTDYjpsQHia/D383/7QCpIE/r6EH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NhI/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23" o:spid="_x0000_s1127" type="#_x0000_t32" style="position:absolute;left:4584;top:6923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+lMYAAADbAAAADwAAAGRycy9kb3ducmV2LnhtbESPQWvCQBSE70L/w/KEXkQ3TcFKdBVt&#10;FXooUrWkHh/ZZ5KafRuzW03/fVcQPA4z8w0zmbWmEmdqXGlZwdMgAkGcWV1yruBrt+qPQDiPrLGy&#10;TAr+yMFs+tCZYKLthTd03vpcBAi7BBUU3teJlC4ryKAb2Jo4eAfbGPRBNrnUDV4C3FQyjqKhNFhy&#10;WCiwpteCsuP21yj4+e4t4/jtxfrPxXp/0h/pPD2lSj122/kYhKfW38O39rtWED/D9Uv4AX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NfpTGAAAA2wAAAA8AAAAAAAAA&#10;AAAAAAAAoQIAAGRycy9kb3ducmV2LnhtbFBLBQYAAAAABAAEAPkAAACUAwAAAAA=&#10;" strokecolor="black [3213]" strokeweight="1pt">
                  <v:stroke endarrow="open" endarrowwidth="narrow" endarrowlength="short" joinstyle="miter"/>
                </v:shape>
                <v:shape id="直接箭头连接符 133" o:spid="_x0000_s1128" type="#_x0000_t32" style="position:absolute;left:4557;top:2918;width:0;height:360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ajvcIAAADcAAAADwAAAGRycy9kb3ducmV2LnhtbERPS2rDMBDdF3IHMYHuajlxKcaxEkJo&#10;Szdd5HOAwZrYJtbIsVTLzemrQKC7ebzvlJvJdGKkwbWWFSySFARxZXXLtYLT8eMlB+E8ssbOMin4&#10;JQeb9eypxELbwHsaD74WMYRdgQoa7/tCSlc1ZNAltieO3NkOBn2EQy31gCGGm04u0/RNGmw5NjTY&#10;066h6nL4MQpwm7+G7/dgrjldrvktLG/706dSz/NpuwLhafL/4of7S8f5WQb3Z+IF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ajvcIAAADcAAAADwAAAAAAAAAAAAAA&#10;AAChAgAAZHJzL2Rvd25yZXYueG1sUEsFBgAAAAAEAAQA+QAAAJADAAAAAA==&#10;" strokecolor="black [3213]" strokeweight="1pt">
                  <v:stroke endarrow="open" endarrowwidth="narrow" endarrowlength="short" joinstyle="miter"/>
                </v:shape>
                <v:shape id="文本框 24" o:spid="_x0000_s1129" type="#_x0000_t202" style="position:absolute;left:3388;top:10048;width:3740;height:2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194DE2" w:rsidRPr="006B484A" w:rsidRDefault="00194DE2" w:rsidP="00F932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文本框 24" o:spid="_x0000_s1130" type="#_x0000_t202" style="position:absolute;left:3388;width:3740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<v:textbox>
                    <w:txbxContent>
                      <w:p w:rsidR="00194DE2" w:rsidRPr="006B484A" w:rsidRDefault="00194DE2" w:rsidP="00F9324B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  <w:r>
                          <w:rPr>
                            <w:rFonts w:ascii="Times New Roman" w:hAnsi="Times New Roman" w:hint="eastAsia"/>
                            <w:iCs/>
                            <w:kern w:val="2"/>
                            <w:sz w:val="21"/>
                            <w:szCs w:val="21"/>
                            <w:vertAlign w:val="subscript"/>
                          </w:rPr>
                          <w:t>阻</w:t>
                        </w:r>
                      </w:p>
                    </w:txbxContent>
                  </v:textbox>
                </v:shape>
                <v:shape id="文本框 21" o:spid="_x0000_s1131" type="#_x0000_t202" style="position:absolute;left:99;top:732;width:3854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<v:textbox>
                    <w:txbxContent>
                      <w:p w:rsidR="00194DE2" w:rsidRDefault="00194DE2" w:rsidP="00F9324B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参考解答：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5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视下落雨滴为一质点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它在空中受到的作用力有竖直向下的重力</w:t>
      </w:r>
      <w:r w:rsidRPr="00460A5C">
        <w:rPr>
          <w:i/>
          <w:sz w:val="24"/>
        </w:rPr>
        <w:t>mg</w:t>
      </w:r>
      <w:r w:rsidRPr="00460A5C">
        <w:rPr>
          <w:sz w:val="24"/>
        </w:rPr>
        <w:t>和竖直向上的空气阻力</w:t>
      </w:r>
      <w:r w:rsidRPr="00460A5C">
        <w:rPr>
          <w:i/>
          <w:sz w:val="24"/>
        </w:rPr>
        <w:t>f</w:t>
      </w:r>
      <w:r w:rsidRPr="00460A5C">
        <w:rPr>
          <w:sz w:val="24"/>
          <w:vertAlign w:val="subscript"/>
        </w:rPr>
        <w:t>阻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如图所示</w:t>
      </w:r>
      <w:r w:rsidRPr="00460A5C">
        <w:rPr>
          <w:rFonts w:hint="eastAsia"/>
          <w:sz w:val="24"/>
        </w:rPr>
        <w:t>。则空气阻力为：</w:t>
      </w:r>
    </w:p>
    <w:p w:rsidR="00AC2837" w:rsidRPr="00460A5C" w:rsidRDefault="00AC2837" w:rsidP="00460A5C">
      <w:pPr>
        <w:ind w:firstLine="480"/>
        <w:jc w:val="center"/>
        <w:rPr>
          <w:rFonts w:ascii="Book Antiqua" w:hAnsi="Book Antiqua"/>
          <w:i/>
          <w:sz w:val="24"/>
        </w:rPr>
      </w:pPr>
      <w:r w:rsidRPr="00460A5C">
        <w:rPr>
          <w:i/>
          <w:sz w:val="24"/>
        </w:rPr>
        <w:t>f</w:t>
      </w:r>
      <w:r w:rsidRPr="00460A5C">
        <w:rPr>
          <w:sz w:val="24"/>
          <w:vertAlign w:val="subscript"/>
        </w:rPr>
        <w:t>阻</w:t>
      </w:r>
      <w:r w:rsidRPr="00460A5C">
        <w:rPr>
          <w:rFonts w:hint="eastAsia"/>
          <w:sz w:val="24"/>
        </w:rPr>
        <w:t>=-</w:t>
      </w:r>
      <w:r w:rsidRPr="00460A5C">
        <w:rPr>
          <w:i/>
          <w:sz w:val="24"/>
        </w:rPr>
        <w:t>k</w:t>
      </w:r>
      <w:r w:rsidRPr="00460A5C">
        <w:rPr>
          <w:rFonts w:ascii="Book Antiqua" w:hAnsi="Book Antiqua"/>
          <w:i/>
          <w:sz w:val="24"/>
        </w:rPr>
        <w:t>v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根据牛顿第二定律有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4"/>
          <w:sz w:val="24"/>
        </w:rPr>
        <w:object w:dxaOrig="2140" w:dyaOrig="620">
          <v:shape id="_x0000_i1069" type="#_x0000_t75" style="width:106.95pt;height:30.8pt" o:ole="">
            <v:imagedata r:id="rId91" o:title=""/>
          </v:shape>
          <o:OLEObject Type="Embed" ProgID="Equation.DSMT4" ShapeID="_x0000_i1069" DrawAspect="Content" ObjectID="_1616775696" r:id="rId92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则有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8"/>
          <w:sz w:val="24"/>
        </w:rPr>
        <w:object w:dxaOrig="1460" w:dyaOrig="660">
          <v:shape id="_x0000_i1070" type="#_x0000_t75" style="width:72.85pt;height:33.3pt" o:ole="">
            <v:imagedata r:id="rId93" o:title=""/>
          </v:shape>
          <o:OLEObject Type="Embed" ProgID="Equation.DSMT4" ShapeID="_x0000_i1070" DrawAspect="Content" ObjectID="_1616775697" r:id="rId94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两边分别进行积分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8"/>
          <w:sz w:val="24"/>
        </w:rPr>
        <w:object w:dxaOrig="2100" w:dyaOrig="660">
          <v:shape id="_x0000_i1071" type="#_x0000_t75" style="width:105.3pt;height:33.3pt" o:ole="">
            <v:imagedata r:id="rId95" o:title=""/>
          </v:shape>
          <o:OLEObject Type="Embed" ProgID="Equation.DSMT4" ShapeID="_x0000_i1071" DrawAspect="Content" ObjectID="_1616775698" r:id="rId96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由于初始时刻速度</w:t>
      </w:r>
      <w:r w:rsidRPr="00460A5C">
        <w:rPr>
          <w:position w:val="-12"/>
          <w:sz w:val="24"/>
        </w:rPr>
        <w:object w:dxaOrig="560" w:dyaOrig="360">
          <v:shape id="_x0000_i1072" type="#_x0000_t75" style="width:27.45pt;height:18.3pt" o:ole="">
            <v:imagedata r:id="rId97" o:title=""/>
          </v:shape>
          <o:OLEObject Type="Embed" ProgID="Equation.DSMT4" ShapeID="_x0000_i1072" DrawAspect="Content" ObjectID="_1616775699" r:id="rId98"/>
        </w:objec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可得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32"/>
          <w:sz w:val="24"/>
        </w:rPr>
        <w:object w:dxaOrig="1740" w:dyaOrig="760">
          <v:shape id="_x0000_i1073" type="#_x0000_t75" style="width:87pt;height:37.45pt" o:ole="">
            <v:imagedata r:id="rId99" o:title=""/>
          </v:shape>
          <o:OLEObject Type="Embed" ProgID="Equation.DSMT4" ShapeID="_x0000_i1073" DrawAspect="Content" ObjectID="_1616775700" r:id="rId100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5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根据速度定义有</w:t>
      </w:r>
      <w:r w:rsidRPr="00460A5C">
        <w:rPr>
          <w:rFonts w:hint="eastAsia"/>
          <w:sz w:val="24"/>
        </w:rPr>
        <w:t>：</w:t>
      </w:r>
      <w:r w:rsidRPr="00460A5C">
        <w:rPr>
          <w:position w:val="-24"/>
          <w:sz w:val="24"/>
        </w:rPr>
        <w:object w:dxaOrig="660" w:dyaOrig="620">
          <v:shape id="_x0000_i1074" type="#_x0000_t75" style="width:33.3pt;height:30.8pt" o:ole="">
            <v:imagedata r:id="rId101" o:title=""/>
          </v:shape>
          <o:OLEObject Type="Embed" ProgID="Equation.DSMT4" ShapeID="_x0000_i1074" DrawAspect="Content" ObjectID="_1616775701" r:id="rId102"/>
        </w:objec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结合下落速度与时间关系可得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32"/>
          <w:sz w:val="24"/>
        </w:rPr>
        <w:object w:dxaOrig="2540" w:dyaOrig="760">
          <v:shape id="_x0000_i1075" type="#_x0000_t75" style="width:127.75pt;height:37.45pt" o:ole="">
            <v:imagedata r:id="rId103" o:title=""/>
          </v:shape>
          <o:OLEObject Type="Embed" ProgID="Equation.DSMT4" ShapeID="_x0000_i1075" DrawAspect="Content" ObjectID="_1616775702" r:id="rId104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由初始条件</w:t>
      </w:r>
      <w:r w:rsidRPr="00460A5C">
        <w:rPr>
          <w:rFonts w:hint="eastAsia"/>
          <w:i/>
          <w:sz w:val="24"/>
        </w:rPr>
        <w:t>y</w:t>
      </w:r>
      <w:r w:rsidRPr="00460A5C">
        <w:rPr>
          <w:sz w:val="24"/>
          <w:vertAlign w:val="subscript"/>
        </w:rPr>
        <w:t>0</w:t>
      </w:r>
      <w:r w:rsidRPr="00460A5C">
        <w:rPr>
          <w:rFonts w:hint="eastAsia"/>
          <w:sz w:val="24"/>
        </w:rPr>
        <w:t>=</w:t>
      </w:r>
      <w:r w:rsidRPr="00460A5C">
        <w:rPr>
          <w:sz w:val="24"/>
        </w:rPr>
        <w:t>0</w:t>
      </w:r>
      <w:r w:rsidRPr="00460A5C">
        <w:rPr>
          <w:sz w:val="24"/>
        </w:rPr>
        <w:t>可得雨点的运动方程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32"/>
          <w:sz w:val="24"/>
        </w:rPr>
        <w:object w:dxaOrig="2420" w:dyaOrig="760">
          <v:shape id="_x0000_i1076" type="#_x0000_t75" style="width:120.7pt;height:37.45pt" o:ole="">
            <v:imagedata r:id="rId105" o:title=""/>
          </v:shape>
          <o:OLEObject Type="Embed" ProgID="Equation.DSMT4" ShapeID="_x0000_i1076" DrawAspect="Content" ObjectID="_1616775703" r:id="rId106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2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当下落距离足够长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即时间趋于无穷大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则下落的最终速度趋于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4"/>
          <w:sz w:val="24"/>
        </w:rPr>
        <w:object w:dxaOrig="880" w:dyaOrig="620">
          <v:shape id="_x0000_i1077" type="#_x0000_t75" style="width:44.55pt;height:30.8pt" o:ole="">
            <v:imagedata r:id="rId107" o:title=""/>
          </v:shape>
          <o:OLEObject Type="Embed" ProgID="Equation.DSMT4" ShapeID="_x0000_i1077" DrawAspect="Content" ObjectID="_1616775704" r:id="rId108"/>
        </w:object>
      </w: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五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5D617B" w:rsidRDefault="005D617B" w:rsidP="005D617B">
      <w:pPr>
        <w:widowControl w:val="0"/>
        <w:ind w:firstLineChars="0" w:firstLine="0"/>
        <w:rPr>
          <w:sz w:val="24"/>
        </w:rPr>
      </w:pPr>
      <w:r>
        <w:rPr>
          <w:rFonts w:hint="eastAsia"/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675648" behindDoc="0" locked="0" layoutInCell="1" allowOverlap="1" wp14:anchorId="5DDA459D" wp14:editId="19AD813D">
                <wp:simplePos x="0" y="0"/>
                <wp:positionH relativeFrom="column">
                  <wp:posOffset>4623151</wp:posOffset>
                </wp:positionH>
                <wp:positionV relativeFrom="paragraph">
                  <wp:posOffset>44302</wp:posOffset>
                </wp:positionV>
                <wp:extent cx="1438910" cy="1277620"/>
                <wp:effectExtent l="0" t="0" r="0" b="0"/>
                <wp:wrapSquare wrapText="bothSides"/>
                <wp:docPr id="55" name="画布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4" name="组合 494"/>
                        <wpg:cNvGrpSpPr/>
                        <wpg:grpSpPr>
                          <a:xfrm>
                            <a:off x="36000" y="0"/>
                            <a:ext cx="1402976" cy="1242141"/>
                            <a:chOff x="1104406" y="665017"/>
                            <a:chExt cx="1402976" cy="1242141"/>
                          </a:xfrm>
                        </wpg:grpSpPr>
                        <wps:wsp>
                          <wps:cNvPr id="56" name="直接连接符 56"/>
                          <wps:cNvCnPr/>
                          <wps:spPr>
                            <a:xfrm>
                              <a:off x="1217221" y="813460"/>
                              <a:ext cx="0" cy="10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矩形 57"/>
                          <wps:cNvSpPr/>
                          <wps:spPr>
                            <a:xfrm>
                              <a:off x="1104406" y="813460"/>
                              <a:ext cx="108000" cy="108000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直接连接符 58"/>
                          <wps:cNvCnPr/>
                          <wps:spPr>
                            <a:xfrm flipV="1">
                              <a:off x="1217221" y="1223159"/>
                              <a:ext cx="72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直接连接符 59"/>
                          <wps:cNvCnPr/>
                          <wps:spPr>
                            <a:xfrm>
                              <a:off x="1937221" y="1223158"/>
                              <a:ext cx="0" cy="68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937221" y="1110343"/>
                              <a:ext cx="146899" cy="11281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椭圆 61"/>
                          <wps:cNvSpPr/>
                          <wps:spPr>
                            <a:xfrm>
                              <a:off x="1935677" y="9678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直接连接符 62"/>
                          <wps:cNvCnPr>
                            <a:endCxn id="61" idx="0"/>
                          </wps:cNvCnPr>
                          <wps:spPr>
                            <a:xfrm>
                              <a:off x="1212406" y="967838"/>
                              <a:ext cx="86727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连接符 63"/>
                          <wps:cNvCnPr>
                            <a:stCxn id="61" idx="6"/>
                          </wps:cNvCnPr>
                          <wps:spPr>
                            <a:xfrm>
                              <a:off x="2223677" y="1111838"/>
                              <a:ext cx="0" cy="4319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1" name="矩形 481"/>
                          <wps:cNvSpPr/>
                          <wps:spPr>
                            <a:xfrm>
                              <a:off x="2125683" y="1543793"/>
                              <a:ext cx="201880" cy="190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1" name="矩形 491"/>
                          <wps:cNvSpPr/>
                          <wps:spPr>
                            <a:xfrm>
                              <a:off x="1436915" y="902524"/>
                              <a:ext cx="270000" cy="1246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2" name="任意多边形 492"/>
                          <wps:cNvSpPr/>
                          <wps:spPr>
                            <a:xfrm>
                              <a:off x="1430977" y="908463"/>
                              <a:ext cx="45719" cy="118751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任意多边形 176"/>
                          <wps:cNvSpPr/>
                          <wps:spPr>
                            <a:xfrm>
                              <a:off x="1476696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任意多边形 177"/>
                          <wps:cNvSpPr/>
                          <wps:spPr>
                            <a:xfrm>
                              <a:off x="1521234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" name="任意多边形 178"/>
                          <wps:cNvSpPr/>
                          <wps:spPr>
                            <a:xfrm>
                              <a:off x="1566954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" name="任意多边形 179"/>
                          <wps:cNvSpPr/>
                          <wps:spPr>
                            <a:xfrm>
                              <a:off x="1611492" y="902531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任意多边形 180"/>
                          <wps:cNvSpPr/>
                          <wps:spPr>
                            <a:xfrm>
                              <a:off x="1657212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3" name="文本框 493"/>
                          <wps:cNvSpPr txBox="1"/>
                          <wps:spPr>
                            <a:xfrm>
                              <a:off x="1446977" y="665017"/>
                              <a:ext cx="326572" cy="3028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Pr="007B2CD3" w:rsidRDefault="00194DE2" w:rsidP="005D617B">
                                <w:pPr>
                                  <w:ind w:firstLineChars="0" w:firstLine="0"/>
                                  <w:jc w:val="left"/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文本框 493"/>
                          <wps:cNvSpPr txBox="1"/>
                          <wps:spPr>
                            <a:xfrm>
                              <a:off x="1972030" y="679323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5D617B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" name="文本框 493"/>
                          <wps:cNvSpPr txBox="1"/>
                          <wps:spPr>
                            <a:xfrm>
                              <a:off x="2084120" y="1474410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5D617B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" name="文本框 493"/>
                          <wps:cNvSpPr txBox="1"/>
                          <wps:spPr>
                            <a:xfrm>
                              <a:off x="2180992" y="969708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94DE2" w:rsidRDefault="00194DE2" w:rsidP="005D617B">
                                <w:pPr>
                                  <w:pStyle w:val="a7"/>
                                  <w:spacing w:before="0" w:beforeAutospacing="0" w:after="0" w:afterAutospacing="0"/>
                                  <w:ind w:firstLine="420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5DDA459D" id="画布 55" o:spid="_x0000_s1132" editas="canvas" style="position:absolute;left:0;text-align:left;margin-left:364.05pt;margin-top:3.5pt;width:113.3pt;height:100.6pt;z-index:251675648;mso-position-horizontal-relative:text;mso-position-vertical-relative:text" coordsize="14389,1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">
                <v:shape id="_x0000_s1133" type="#_x0000_t75" style="position:absolute;width:14389;height:12776;visibility:visible;mso-wrap-style:square">
                  <v:fill o:detectmouseclick="t"/>
                  <v:path o:connecttype="none"/>
                </v:shape>
                <v:group id="组合 494" o:spid="_x0000_s1134" style="position:absolute;left:360;width:14029;height:12421" coordorigin="11044,6650" coordsize="14029,12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    <v:line id="直接连接符 56" o:spid="_x0000_s1135" style="position:absolute;visibility:visible;mso-wrap-style:square" from="12172,8134" to="12172,1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+TcMAAADbAAAADwAAAGRycy9kb3ducmV2LnhtbESPUWvCQBCE3wv+h2MF3+pGbUOJniKF&#10;ik+Wqj9gm1uTtLm9kDtN7K/vCYKPw8x8wyxWva3VhVtfOdEwGSegWHJnKik0HA8fz2+gfCAxVDth&#10;DVf2sFoOnhaUGdfJF1/2oVARIj4jDWUITYbo85It+bFrWKJ3cq2lEGVboGmpi3Bb4zRJUrRUSVwo&#10;qeH3kvPf/dlqsLNtsku76a7G/GfzLX+IL7NPrUfDfj0HFbgPj/C9vTUaXlO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fk3DAAAA2wAAAA8AAAAAAAAAAAAA&#10;AAAAoQIAAGRycy9kb3ducmV2LnhtbFBLBQYAAAAABAAEAPkAAACRAwAAAAA=&#10;" strokecolor="black [3213]" strokeweight="1pt">
                    <v:stroke joinstyle="miter"/>
                  </v:line>
                  <v:rect id="矩形 57" o:spid="_x0000_s1136" style="position:absolute;left:11044;top:8134;width:108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FQcIA&#10;AADbAAAADwAAAGRycy9kb3ducmV2LnhtbESPT4vCMBTE74LfITzB25q6sq5Uo8iqrEfXf+dH8myL&#10;zUtpYq376TfCgsdhZn7DzBatLUVDtS8cKxgOEhDE2pmCMwXHw+ZtAsIHZIOlY1LwIA+Lebczw9S4&#10;O/9Qsw+ZiBD2KSrIQ6hSKb3OyaIfuIo4ehdXWwxR1pk0Nd4j3JbyPUnG0mLBcSHHir5y0tf9zSoY&#10;abtOzu3Qu1Vji+/Tzv+eb1qpfq9dTkEEasMr/N/eGgUfn/D8En+A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+EVBwgAAANsAAAAPAAAAAAAAAAAAAAAAAJgCAABkcnMvZG93&#10;bnJldi54bWxQSwUGAAAAAAQABAD1AAAAhwMAAAAA&#10;" fillcolor="black [3213]" stroked="f" strokeweight="1pt">
                    <v:fill r:id="rId109" o:title="" color2="white [3212]" type="pattern"/>
                  </v:rect>
                  <v:line id="直接连接符 58" o:spid="_x0000_s1137" style="position:absolute;flip:y;visibility:visible;mso-wrap-style:square" from="12172,12231" to="19372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3tv8MAAADbAAAADwAAAGRycy9kb3ducmV2LnhtbERPy2rCQBTdC/2H4RbcFJ0otI2po6gg&#10;abEIPjbd3WZuk2DmTpwZNf37zqLg8nDe03lnGnEl52vLCkbDBARxYXXNpYLjYT1IQfiArLGxTAp+&#10;ycN89tCbYqbtjXd03YdSxBD2GSqoQmgzKX1RkUE/tC1x5H6sMxgidKXUDm8x3DRynCQv0mDNsaHC&#10;llYVFaf9xSj4kOfNaem+yzyV+frr83U74fxJqf5jt3gDEagLd/G/+10reI5j4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t7b/DAAAA2wAAAA8AAAAAAAAAAAAA&#10;AAAAoQIAAGRycy9kb3ducmV2LnhtbFBLBQYAAAAABAAEAPkAAACRAwAAAAA=&#10;" strokecolor="black [3213]" strokeweight="1pt">
                    <v:stroke joinstyle="miter"/>
                  </v:line>
                  <v:line id="直接连接符 59" o:spid="_x0000_s1138" style="position:absolute;visibility:visible;mso-wrap-style:square" from="19372,12231" to="19372,19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jqP8QAAADbAAAADwAAAGRycy9kb3ducmV2LnhtbESP3WrCQBSE7wXfYTlC7/Sk/mFTVymF&#10;Fq+URh/gmD1N0mbPhuzWxD59VxB6OczMN8x629taXbj1lRMNj5MEFEvuTCWFhtPxbbwC5QOJodoJ&#10;a7iyh+1mOFhTalwnH3zJQqEiRHxKGsoQmhTR5yVb8hPXsETv07WWQpRtgaalLsJtjdMkWaKlSuJC&#10;SQ2/lpx/Zz9Wg53tkv2ym+5rzL/ez/KLOJ8dtH4Y9S/PoAL34T98b++MhsUT3L7EH4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Oo/xAAAANsAAAAPAAAAAAAAAAAA&#10;AAAAAKECAABkcnMvZG93bnJldi54bWxQSwUGAAAAAAQABAD5AAAAkgMAAAAA&#10;" strokecolor="black [3213]" strokeweight="1pt">
                    <v:stroke joinstyle="miter"/>
                  </v:line>
                  <v:line id="直接连接符 60" o:spid="_x0000_s1139" style="position:absolute;flip:y;visibility:visible;mso-wrap-style:square" from="19372,11103" to="20841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crBMMAAADbAAAADwAAAGRycy9kb3ducmV2LnhtbERPy2oCMRTdC/2HcAvdiGbswurUKFWQ&#10;qSiCj42728ntzODkZkxSHf/eLAouD+c9mbWmFldyvrKsYNBPQBDnVldcKDgelr0RCB+QNdaWScGd&#10;PMymL50JptreeEfXfShEDGGfooIyhCaV0uclGfR92xBH7tc6gyFCV0jt8BbDTS3fk2QoDVYcG0ps&#10;aFFSft7/GQUreVmf5+6nyEYyW542H9sxZ12l3l7br08QgdrwFP+7v7WCYVwfv8QfIK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3KwTDAAAA2wAAAA8AAAAAAAAAAAAA&#10;AAAAoQIAAGRycy9kb3ducmV2LnhtbFBLBQYAAAAABAAEAPkAAACRAwAAAAA=&#10;" strokecolor="black [3213]" strokeweight="1pt">
                    <v:stroke joinstyle="miter"/>
                  </v:line>
                  <v:oval id="椭圆 61" o:spid="_x0000_s1140" style="position:absolute;left:19356;top:9678;width:2880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WjOMIA&#10;AADbAAAADwAAAGRycy9kb3ducmV2LnhtbESPQYvCMBSE7wv+h/AEb2uqgqvVKCqKe1y1B4/P5tkW&#10;m5fSxFr//UYQPA4z8w0zX7amFA3VrrCsYNCPQBCnVhecKUhOu+8JCOeRNZaWScGTHCwXna85xto+&#10;+EDN0WciQNjFqCD3voqldGlOBl3fVsTBu9raoA+yzqSu8RHgppTDKBpLgwWHhRwr2uSU3o53o0C3&#10;h+25MT9/u+h2SaZJNlo3eq9Ur9uuZiA8tf4Tfrd/tYLxAF5fwg+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daM4wgAAANsAAAAPAAAAAAAAAAAAAAAAAJgCAABkcnMvZG93&#10;bnJldi54bWxQSwUGAAAAAAQABAD1AAAAhwMAAAAA&#10;" filled="f" strokecolor="black [3213]" strokeweight="1pt">
                    <v:stroke joinstyle="miter"/>
                  </v:oval>
                  <v:line id="直接连接符 62" o:spid="_x0000_s1141" style="position:absolute;visibility:visible;mso-wrap-style:square" from="12124,9678" to="20796,9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Cy88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shQ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QsvPDAAAA2wAAAA8AAAAAAAAAAAAA&#10;AAAAoQIAAGRycy9kb3ducmV2LnhtbFBLBQYAAAAABAAEAPkAAACRAwAAAAA=&#10;" strokecolor="black [3213]" strokeweight="1pt">
                    <v:stroke joinstyle="miter"/>
                  </v:line>
                  <v:line id="直接连接符 63" o:spid="_x0000_s1142" style="position:absolute;visibility:visible;mso-wrap-style:square" from="22236,11118" to="22236,15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XaMMAAADbAAAADwAAAGRycy9kb3ducmV2LnhtbESPUWvCQBCE3wX/w7FC33RTU0JJPaUI&#10;ik+W2v6AbW6bRHN7IXea1F/vFQQfh5n5hlmsBtuoC3e+dqLheZaAYimcqaXU8P21mb6C8oHEUOOE&#10;Nfyxh9VyPFpQblwvn3w5hFJFiPicNFQhtDmiLyq25GeuZYner+sshSi7Ek1HfYTbBudJkqGlWuJC&#10;RS2vKy5Oh7PVYNNdss/6+b7B4rj9kSviS/qh9dNkeH8DFXgIj/C9vTMashT+v8Qfg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cF2jDAAAA2wAAAA8AAAAAAAAAAAAA&#10;AAAAoQIAAGRycy9kb3ducmV2LnhtbFBLBQYAAAAABAAEAPkAAACRAwAAAAA=&#10;" strokecolor="black [3213]" strokeweight="1pt">
                    <v:stroke joinstyle="miter"/>
                  </v:line>
                  <v:rect id="矩形 481" o:spid="_x0000_s1143" style="position:absolute;left:21256;top:15437;width:2019;height:1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+LccA&#10;AADcAAAADwAAAGRycy9kb3ducmV2LnhtbESPQUvDQBSE74L/YXmFXordRIqU2G0pipJDEax68Paa&#10;fc2mzb4N2dc2/ntXEHocZuYbZrEafKvO1McmsIF8moEiroJtuDbw+fFyNwcVBdliG5gM/FCE1fL2&#10;ZoGFDRd+p/NWapUgHAs04ES6QutYOfIYp6EjTt4+9B4lyb7WtsdLgvtW32fZg/bYcFpw2NGTo+q4&#10;PXkD3+Ug9SF/lc0RJ1+T0u2qt+edMePRsH4EJTTINfzfLq2B2TyHvzPpCO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4fi3HAAAA3AAAAA8AAAAAAAAAAAAAAAAAmAIAAGRy&#10;cy9kb3ducmV2LnhtbFBLBQYAAAAABAAEAPUAAACMAwAAAAA=&#10;" filled="f" strokecolor="black [3213]" strokeweight="1pt"/>
                  <v:rect id="矩形 491" o:spid="_x0000_s1144" style="position:absolute;left:14369;top:9025;width:2700;height:12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RG8YA&#10;AADcAAAADwAAAGRycy9kb3ducmV2LnhtbESPQWsCMRSE7wX/Q3iCl1KzuqW0W6OoIHjpoVZKj4/N&#10;6ya4eVk2cXf11zeC0OMwM98wi9XgatFRG6xnBbNpBoK49NpypeD4tXt6BREissbaMym4UIDVcvSw&#10;wEL7nj+pO8RKJAiHAhWYGJtCylAachimviFO3q9vHcYk20rqFvsEd7WcZ9mLdGg5LRhsaGuoPB3O&#10;TsHHJc/33WN+6o82r+xV/my+jVdqMh7W7yAiDfE/fG/vtYLntxnczq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+MRG8YAAADcAAAADwAAAAAAAAAAAAAAAACYAgAAZHJz&#10;L2Rvd25yZXYueG1sUEsFBgAAAAAEAAQA9QAAAIsDAAAAAA==&#10;" fillcolor="white [3212]" stroked="f" strokeweight="1pt"/>
                  <v:shape id="任意多边形 492" o:spid="_x0000_s1145" style="position:absolute;left:14309;top:9084;width:457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5musMA&#10;AADcAAAADwAAAGRycy9kb3ducmV2LnhtbESPzWrDMBCE74W+g9hAb7VsE4rrRAmhYGhvsZsHWKyt&#10;7cRauZb807evAoUeh5n5htkfV9OLmUbXWVaQRDEI4trqjhsFl8/iOQPhPLLG3jIp+CEHx8Pjwx5z&#10;bRcuaa58IwKEXY4KWu+HXEpXt2TQRXYgDt6XHQ36IMdG6hGXADe9TOP4RRrsOCy0ONBbS/WtmowC&#10;KpaPa7+cpjUrz99VkklbbmelnjbraQfC0+r/w3/td61g+5rC/Uw4AvLw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5musMAAADcAAAADwAAAAAAAAAAAAAAAACYAgAAZHJzL2Rv&#10;d25yZXYueG1sUEsFBgAAAAAEAAQA9QAAAIg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4;21515,0;21515,0;32272,117429;45719,52843" o:connectangles="0,0,0,0,0"/>
                  </v:shape>
                  <v:shape id="任意多边形 176" o:spid="_x0000_s1146" style="position:absolute;left:14766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lx8AA&#10;AADcAAAADwAAAGRycy9kb3ducmV2LnhtbERPzYrCMBC+L/gOYQRv21QRLdUoIgh629Z9gKGZbavN&#10;pDax7b79ZkHwNh/f72z3o2lET52rLSuYRzEI4sLqmksF39fTZwLCeWSNjWVS8EsO9rvJxxZTbQfO&#10;qM99KUIIuxQVVN63qZSuqMigi2xLHLgf2xn0AXal1B0OIdw0chHHK2mw5tBQYUvHiop7/jQK6DRc&#10;bs1weI5J9vXI54m02bJXajYdDxsQnkb/Fr/cZx3mr1fw/0y4QO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clx8AAAADcAAAADwAAAAAAAAAAAAAAAACYAgAAZHJzL2Rvd25y&#10;ZXYueG1sUEsFBgAAAAAEAAQA9QAAAIU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7" o:spid="_x0000_s1147" style="position:absolute;left:15212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uAXMEA&#10;AADcAAAADwAAAGRycy9kb3ducmV2LnhtbERPS2rDMBDdB3oHMYHsEtkl1MaNEkLBkOxitwcYrKnt&#10;xhq5lvzp7atAobt5vO8cTovpxESDay0riHcRCOLK6pZrBR/v+TYF4Tyyxs4yKfghB6fj0+qAmbYz&#10;FzSVvhYhhF2GChrv+0xKVzVk0O1sTxy4TzsY9AEOtdQDziHcdPI5il6kwZZDQ4M9vTVU3cvRKKB8&#10;vn5183lc0uL2XcaptMV+UmqzXs6vIDwt/l/8577oMD9J4PFMuEAe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LgFzBAAAA3AAAAA8AAAAAAAAAAAAAAAAAmAIAAGRycy9kb3du&#10;cmV2LnhtbFBLBQYAAAAABAAEAPUAAACGAwAAAAA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8" o:spid="_x0000_s1148" style="position:absolute;left:15669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ULsMA&#10;AADcAAAADwAAAGRycy9kb3ducmV2LnhtbESPQWvCQBCF70L/wzKF3nSjFA2pq4gg6M3E/oAhO03S&#10;ZmfT7Jqk/75zELzN8N689812P7lWDdSHxrOB5SIBRVx623Bl4PN2mqegQkS22HomA38UYL97mW0x&#10;s37knIYiVkpCOGRooI6xy7QOZU0Ow8J3xKJ9+d5hlLWvtO1xlHDX6lWSrLXDhqWhxo6ONZU/xd0Z&#10;oNN4+W7Hw31K8+tvsUy1z98HY95ep8MHqEhTfJof12cr+BuhlWdkAr3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QULsMAAADcAAAADwAAAAAAAAAAAAAAAACYAgAAZHJzL2Rv&#10;d25yZXYueG1sUEsFBgAAAAAEAAQA9QAAAIg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9" o:spid="_x0000_s1149" style="position:absolute;left:16114;top:9025;width:451;height:1187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ixtcAA&#10;AADcAAAADwAAAGRycy9kb3ducmV2LnhtbERPzYrCMBC+C/sOYRa8aaos2q1GEUFYb7b6AEMz29Zt&#10;Jt0mtvXtjSB4m4/vd9bbwdSio9ZVlhXMphEI4tzqigsFl/NhEoNwHlljbZkU3MnBdvMxWmOibc8p&#10;dZkvRAhhl6CC0vsmkdLlJRl0U9sQB+7XtgZ9gG0hdYt9CDe1nEfRQhqsODSU2NC+pPwvuxkFdOiP&#10;17rf3YY4Pf1ns1ja9KtTavw57FYgPA3+LX65f3SYv/yG5zPh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ZixtcAAAADcAAAADwAAAAAAAAAAAAAAAACYAgAAZHJzL2Rvd25y&#10;ZXYueG1sUEsFBgAAAAAEAAQA9QAAAIU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80" o:spid="_x0000_s1150" style="position:absolute;left:16572;top:9084;width:450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oD8MA&#10;AADcAAAADwAAAGRycy9kb3ducmV2LnhtbESPQWvCQBCF74L/YZlCb7pRSgnRVaQg6M1Ef8CQHZPY&#10;7GyaXZP47zuHQm8zvDfvfbPdT65VA/Wh8WxgtUxAEZfeNlwZuF2PixRUiMgWW89k4EUB9rv5bIuZ&#10;9SPnNBSxUhLCIUMDdYxdpnUoa3IYlr4jFu3ue4dR1r7StsdRwl2r10nyqR02LA01dvRVU/ldPJ0B&#10;Oo7nRzsenlOaX36KVap9/jEY8/42HTagIk3x3/x3fbKCnwq+PCMT6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doD8MAAADcAAAADwAAAAAAAAAAAAAAAACYAgAAZHJzL2Rv&#10;d25yZXYueG1sUEsFBgAAAAAEAAQA9QAAAIg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文本框 493" o:spid="_x0000_s1151" type="#_x0000_t202" style="position:absolute;left:14469;top:6650;width:3266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  <v:textbox>
                      <w:txbxContent>
                        <w:p w:rsidR="00194DE2" w:rsidRPr="007B2CD3" w:rsidRDefault="00194DE2" w:rsidP="005D617B">
                          <w:pPr>
                            <w:ind w:firstLineChars="0" w:firstLine="0"/>
                            <w:jc w:val="left"/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  <v:shape id="文本框 493" o:spid="_x0000_s1152" type="#_x0000_t202" style="position:absolute;left:19720;top:6793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  <v:textbox>
                      <w:txbxContent>
                        <w:p w:rsidR="00194DE2" w:rsidRDefault="00194DE2" w:rsidP="005D617B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493" o:spid="_x0000_s1153" type="#_x0000_t202" style="position:absolute;left:20841;top:14744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  <v:textbox>
                      <w:txbxContent>
                        <w:p w:rsidR="00194DE2" w:rsidRDefault="00194DE2" w:rsidP="005D617B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</w:pPr>
                          <w:proofErr w:type="gramStart"/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文本框 493" o:spid="_x0000_s1154" type="#_x0000_t202" style="position:absolute;left:21809;top:9697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  <v:textbox>
                      <w:txbxContent>
                        <w:p w:rsidR="00194DE2" w:rsidRDefault="00194DE2" w:rsidP="005D617B">
                          <w:pPr>
                            <w:pStyle w:val="a7"/>
                            <w:spacing w:before="0" w:beforeAutospacing="0" w:after="0" w:afterAutospacing="0"/>
                            <w:ind w:firstLine="420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proofErr w:type="gramStart"/>
      <w:r w:rsidRPr="00533DF8">
        <w:rPr>
          <w:sz w:val="24"/>
        </w:rPr>
        <w:t>一</w:t>
      </w:r>
      <w:proofErr w:type="gramEnd"/>
      <w:r w:rsidRPr="00533DF8">
        <w:rPr>
          <w:sz w:val="24"/>
        </w:rPr>
        <w:t>水平放置的轻质弹簧的倔强系数为</w:t>
      </w:r>
      <w:r w:rsidRPr="00533DF8">
        <w:rPr>
          <w:i/>
          <w:sz w:val="24"/>
        </w:rPr>
        <w:t>k</w:t>
      </w:r>
      <w:r w:rsidRPr="00533DF8">
        <w:rPr>
          <w:sz w:val="24"/>
        </w:rPr>
        <w:t>，它的一端固定，另一端通过一条轻绳绕过</w:t>
      </w:r>
      <w:proofErr w:type="gramStart"/>
      <w:r w:rsidRPr="00533DF8">
        <w:rPr>
          <w:sz w:val="24"/>
        </w:rPr>
        <w:t>一</w:t>
      </w:r>
      <w:proofErr w:type="gramEnd"/>
      <w:r w:rsidRPr="00533DF8">
        <w:rPr>
          <w:sz w:val="24"/>
        </w:rPr>
        <w:t>定滑轮和</w:t>
      </w:r>
      <w:proofErr w:type="gramStart"/>
      <w:r w:rsidRPr="00533DF8">
        <w:rPr>
          <w:sz w:val="24"/>
        </w:rPr>
        <w:t>一</w:t>
      </w:r>
      <w:proofErr w:type="gramEnd"/>
      <w:r w:rsidRPr="00533DF8">
        <w:rPr>
          <w:sz w:val="24"/>
        </w:rPr>
        <w:t>质量为</w:t>
      </w:r>
      <w:r w:rsidRPr="00533DF8">
        <w:rPr>
          <w:i/>
          <w:sz w:val="24"/>
        </w:rPr>
        <w:t>m</w:t>
      </w:r>
      <w:r w:rsidRPr="00533DF8">
        <w:rPr>
          <w:sz w:val="24"/>
        </w:rPr>
        <w:t>的物体相连，如图所示。定滑轮可看作为均匀圆盘，其质量为</w:t>
      </w:r>
      <w:r w:rsidRPr="00533DF8">
        <w:rPr>
          <w:i/>
          <w:sz w:val="24"/>
        </w:rPr>
        <w:t>M</w:t>
      </w:r>
      <w:r w:rsidRPr="00533DF8">
        <w:rPr>
          <w:sz w:val="24"/>
        </w:rPr>
        <w:t>=2</w:t>
      </w:r>
      <w:r w:rsidRPr="00533DF8">
        <w:rPr>
          <w:i/>
          <w:sz w:val="24"/>
        </w:rPr>
        <w:t>m</w:t>
      </w:r>
      <w:r w:rsidRPr="00533DF8">
        <w:rPr>
          <w:sz w:val="24"/>
        </w:rPr>
        <w:t>，半径为</w:t>
      </w:r>
      <w:r w:rsidRPr="00533DF8">
        <w:rPr>
          <w:i/>
          <w:sz w:val="24"/>
        </w:rPr>
        <w:t>r</w:t>
      </w:r>
      <w:r w:rsidRPr="00533DF8">
        <w:rPr>
          <w:sz w:val="24"/>
        </w:rPr>
        <w:t>。滑轮轴是光滑的。若用手托住物体，使弹簧处在自然伸长状态，然后松手，假设运动过程中轻绳与滑轮之间无相对滑动。求：</w:t>
      </w:r>
    </w:p>
    <w:p w:rsidR="005D617B" w:rsidRPr="00533DF8" w:rsidRDefault="005D617B" w:rsidP="005D617B">
      <w:pPr>
        <w:widowControl w:val="0"/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1</w:t>
      </w:r>
      <w:r w:rsidRPr="00533DF8">
        <w:rPr>
          <w:sz w:val="24"/>
        </w:rPr>
        <w:t>）物体</w:t>
      </w:r>
      <w:r w:rsidRPr="00533DF8">
        <w:rPr>
          <w:i/>
          <w:sz w:val="24"/>
        </w:rPr>
        <w:t>m</w:t>
      </w:r>
      <w:r w:rsidRPr="00533DF8">
        <w:rPr>
          <w:sz w:val="24"/>
        </w:rPr>
        <w:t>下降高度为</w:t>
      </w:r>
      <w:r w:rsidRPr="00533DF8">
        <w:rPr>
          <w:i/>
          <w:sz w:val="24"/>
        </w:rPr>
        <w:t>h</w:t>
      </w:r>
      <w:r w:rsidRPr="00533DF8">
        <w:rPr>
          <w:sz w:val="24"/>
        </w:rPr>
        <w:t>时的速度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；</w:t>
      </w:r>
    </w:p>
    <w:p w:rsidR="005D617B" w:rsidRPr="00533DF8" w:rsidRDefault="005D617B" w:rsidP="005D617B">
      <w:pPr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2</w:t>
      </w:r>
      <w:r w:rsidRPr="00533DF8">
        <w:rPr>
          <w:sz w:val="24"/>
        </w:rPr>
        <w:t>）速度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的最大值；</w:t>
      </w:r>
    </w:p>
    <w:p w:rsidR="005D617B" w:rsidRPr="00533DF8" w:rsidRDefault="005D617B" w:rsidP="005D617B">
      <w:pPr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3</w:t>
      </w:r>
      <w:r w:rsidRPr="00533DF8">
        <w:rPr>
          <w:sz w:val="24"/>
        </w:rPr>
        <w:t>）物体</w:t>
      </w:r>
      <w:r w:rsidRPr="00533DF8">
        <w:rPr>
          <w:i/>
          <w:sz w:val="24"/>
        </w:rPr>
        <w:t>m</w:t>
      </w:r>
      <w:r w:rsidRPr="00533DF8">
        <w:rPr>
          <w:sz w:val="24"/>
        </w:rPr>
        <w:t>下降的最大高度。</w:t>
      </w:r>
    </w:p>
    <w:p w:rsidR="005D617B" w:rsidRPr="00533DF8" w:rsidRDefault="005D617B" w:rsidP="005D617B">
      <w:pPr>
        <w:ind w:firstLine="480"/>
        <w:rPr>
          <w:sz w:val="24"/>
        </w:rPr>
      </w:pPr>
    </w:p>
    <w:p w:rsidR="005E4AFE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解：</w:t>
      </w:r>
    </w:p>
    <w:p w:rsidR="005E4AFE" w:rsidRDefault="005E4AFE" w:rsidP="005D617B">
      <w:pPr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物体</w:t>
      </w:r>
      <w:r w:rsidRPr="007B2CD3">
        <w:rPr>
          <w:i/>
          <w:sz w:val="24"/>
        </w:rPr>
        <w:t>m</w:t>
      </w:r>
      <w:r w:rsidRPr="00533DF8">
        <w:rPr>
          <w:sz w:val="24"/>
        </w:rPr>
        <w:t>下降过程中，弹簧做功为</w:t>
      </w:r>
      <w:r w:rsidRPr="007B2CD3">
        <w:rPr>
          <w:i/>
          <w:sz w:val="24"/>
        </w:rPr>
        <w:t>W</w:t>
      </w:r>
      <w:r w:rsidRPr="00533DF8">
        <w:rPr>
          <w:sz w:val="24"/>
          <w:vertAlign w:val="subscript"/>
        </w:rPr>
        <w:t>k</w:t>
      </w:r>
      <w:r w:rsidRPr="00533DF8">
        <w:rPr>
          <w:sz w:val="24"/>
        </w:rPr>
        <w:t>=-</w:t>
      </w:r>
      <w:r w:rsidRPr="007B2CD3">
        <w:rPr>
          <w:i/>
          <w:sz w:val="24"/>
        </w:rPr>
        <w:t>kx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2</w:t>
      </w:r>
      <w:r w:rsidRPr="00533DF8">
        <w:rPr>
          <w:sz w:val="24"/>
        </w:rPr>
        <w:t>，重力做功为</w:t>
      </w:r>
      <w:r w:rsidRPr="007B2CD3">
        <w:rPr>
          <w:i/>
          <w:sz w:val="24"/>
        </w:rPr>
        <w:t>W</w:t>
      </w:r>
      <w:r w:rsidRPr="00533DF8">
        <w:rPr>
          <w:sz w:val="24"/>
          <w:vertAlign w:val="subscript"/>
        </w:rPr>
        <w:t>g</w:t>
      </w:r>
      <w:r w:rsidRPr="00533DF8">
        <w:rPr>
          <w:sz w:val="24"/>
        </w:rPr>
        <w:t>=</w:t>
      </w:r>
      <w:r w:rsidRPr="007B2CD3">
        <w:rPr>
          <w:i/>
          <w:sz w:val="24"/>
        </w:rPr>
        <w:t>mgx</w:t>
      </w:r>
      <w:r w:rsidRPr="00533DF8">
        <w:rPr>
          <w:sz w:val="24"/>
        </w:rPr>
        <w:t>，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根据功能原理：</w:t>
      </w:r>
      <w:proofErr w:type="gramStart"/>
      <w:r w:rsidRPr="007B2CD3">
        <w:rPr>
          <w:i/>
          <w:sz w:val="24"/>
        </w:rPr>
        <w:t>mgx-</w:t>
      </w:r>
      <w:proofErr w:type="gramEnd"/>
      <w:r w:rsidRPr="007B2CD3">
        <w:rPr>
          <w:i/>
          <w:sz w:val="24"/>
        </w:rPr>
        <w:t xml:space="preserve"> kx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2=</w:t>
      </w:r>
      <w:r w:rsidRPr="007B2CD3">
        <w:rPr>
          <w:i/>
          <w:sz w:val="24"/>
        </w:rPr>
        <w:t>m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2+</w:t>
      </w:r>
      <w:r w:rsidRPr="007B2CD3">
        <w:rPr>
          <w:i/>
          <w:sz w:val="24"/>
        </w:rPr>
        <w:t>M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4=</w:t>
      </w:r>
      <w:r w:rsidRPr="007B2CD3">
        <w:rPr>
          <w:i/>
          <w:sz w:val="24"/>
        </w:rPr>
        <w:t>m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perscript"/>
        </w:rPr>
        <w:t>2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因此，在任意位置时物体的速度为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mgx-k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2m</m:t>
                </m:r>
              </m:den>
            </m:f>
          </m:e>
        </m:rad>
      </m:oMath>
    </w:p>
    <w:p w:rsidR="005E4AFE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 xml:space="preserve">(2) 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当</w:t>
      </w:r>
      <w:r w:rsidRPr="00533DF8">
        <w:rPr>
          <w:sz w:val="24"/>
        </w:rPr>
        <w:t>d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/d</w:t>
      </w:r>
      <w:r w:rsidRPr="007B2CD3">
        <w:rPr>
          <w:i/>
          <w:sz w:val="24"/>
        </w:rPr>
        <w:t>x</w:t>
      </w:r>
      <w:r w:rsidRPr="00533DF8">
        <w:rPr>
          <w:sz w:val="24"/>
        </w:rPr>
        <w:t>=0</w:t>
      </w:r>
      <w:r w:rsidRPr="00533DF8">
        <w:rPr>
          <w:sz w:val="24"/>
        </w:rPr>
        <w:t>时，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取极值，此时有</w:t>
      </w:r>
      <w:r w:rsidRPr="007B2CD3">
        <w:rPr>
          <w:i/>
          <w:sz w:val="24"/>
        </w:rPr>
        <w:t>x</w:t>
      </w:r>
      <w:r w:rsidRPr="00533DF8">
        <w:rPr>
          <w:sz w:val="24"/>
        </w:rPr>
        <w:t>=</w:t>
      </w:r>
      <w:r w:rsidRPr="007B2CD3">
        <w:rPr>
          <w:i/>
          <w:sz w:val="24"/>
        </w:rPr>
        <w:t>mg</w:t>
      </w:r>
      <w:r w:rsidRPr="00533DF8">
        <w:rPr>
          <w:sz w:val="24"/>
        </w:rPr>
        <w:t>/</w:t>
      </w:r>
      <w:r w:rsidRPr="007B2CD3">
        <w:rPr>
          <w:i/>
          <w:sz w:val="24"/>
        </w:rPr>
        <w:t>k</w:t>
      </w:r>
      <w:r w:rsidRPr="00533DF8">
        <w:rPr>
          <w:sz w:val="24"/>
        </w:rPr>
        <w:t>，带入上式，得到：</w:t>
      </w:r>
    </w:p>
    <w:p w:rsidR="005D617B" w:rsidRPr="00533DF8" w:rsidRDefault="005D617B" w:rsidP="005D617B">
      <w:pPr>
        <w:ind w:firstLine="480"/>
        <w:rPr>
          <w:sz w:val="24"/>
        </w:rPr>
      </w:pPr>
      <w:proofErr w:type="gramStart"/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bscript"/>
        </w:rPr>
        <w:t>max</w:t>
      </w:r>
      <w:proofErr w:type="gramEnd"/>
      <w:r w:rsidRPr="00533DF8">
        <w:rPr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g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km</m:t>
                </m:r>
              </m:e>
            </m:rad>
          </m:den>
        </m:f>
      </m:oMath>
    </w:p>
    <w:p w:rsidR="005E4AFE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3</w:t>
      </w:r>
      <w:r w:rsidRPr="00533DF8">
        <w:rPr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物体</w:t>
      </w:r>
      <w:r w:rsidRPr="007B2CD3">
        <w:rPr>
          <w:i/>
          <w:sz w:val="24"/>
        </w:rPr>
        <w:t>m</w:t>
      </w:r>
      <w:r w:rsidRPr="00533DF8">
        <w:rPr>
          <w:sz w:val="24"/>
        </w:rPr>
        <w:t>下降的高度最大时，</w:t>
      </w:r>
      <w:r w:rsidRPr="007B2CD3">
        <w:rPr>
          <w:i/>
          <w:sz w:val="24"/>
        </w:rPr>
        <w:t>v</w:t>
      </w:r>
      <w:r w:rsidRPr="00533DF8">
        <w:rPr>
          <w:sz w:val="24"/>
        </w:rPr>
        <w:t>=0</w:t>
      </w:r>
      <w:r w:rsidRPr="00533DF8">
        <w:rPr>
          <w:sz w:val="24"/>
        </w:rPr>
        <w:t>，带入（</w:t>
      </w:r>
      <w:r w:rsidRPr="00533DF8">
        <w:rPr>
          <w:sz w:val="24"/>
        </w:rPr>
        <w:t>1</w:t>
      </w:r>
      <w:r w:rsidRPr="00533DF8">
        <w:rPr>
          <w:sz w:val="24"/>
        </w:rPr>
        <w:t>）中，可得：</w:t>
      </w:r>
    </w:p>
    <w:p w:rsidR="005D617B" w:rsidRPr="00533DF8" w:rsidRDefault="005D617B" w:rsidP="005D617B">
      <w:pPr>
        <w:ind w:firstLine="480"/>
        <w:rPr>
          <w:sz w:val="24"/>
        </w:rPr>
      </w:pPr>
      <w:r w:rsidRPr="007B2CD3">
        <w:rPr>
          <w:i/>
          <w:sz w:val="24"/>
        </w:rPr>
        <w:t>x</w:t>
      </w:r>
      <w:r w:rsidRPr="00533DF8">
        <w:rPr>
          <w:sz w:val="24"/>
          <w:vertAlign w:val="subscript"/>
        </w:rPr>
        <w:t>1</w:t>
      </w:r>
      <w:r w:rsidRPr="00533DF8">
        <w:rPr>
          <w:sz w:val="24"/>
        </w:rPr>
        <w:t>=0</w:t>
      </w:r>
      <w:r w:rsidRPr="00533DF8">
        <w:rPr>
          <w:sz w:val="24"/>
        </w:rPr>
        <w:t>（舍去），</w:t>
      </w:r>
      <w:r w:rsidRPr="007B2CD3">
        <w:rPr>
          <w:i/>
          <w:sz w:val="24"/>
        </w:rPr>
        <w:t>x</w:t>
      </w:r>
      <w:r w:rsidRPr="00533DF8">
        <w:rPr>
          <w:sz w:val="24"/>
          <w:vertAlign w:val="subscript"/>
        </w:rPr>
        <w:t>2</w:t>
      </w:r>
      <w:r w:rsidRPr="00533DF8">
        <w:rPr>
          <w:sz w:val="24"/>
        </w:rPr>
        <w:t>=2</w:t>
      </w:r>
      <w:r w:rsidRPr="007B2CD3">
        <w:rPr>
          <w:i/>
          <w:sz w:val="24"/>
        </w:rPr>
        <w:t>mg</w:t>
      </w:r>
      <w:r w:rsidRPr="00533DF8">
        <w:rPr>
          <w:sz w:val="24"/>
        </w:rPr>
        <w:t>/</w:t>
      </w:r>
      <w:r w:rsidRPr="007B2CD3">
        <w:rPr>
          <w:i/>
          <w:sz w:val="24"/>
        </w:rPr>
        <w:t>k</w:t>
      </w: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六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两个静止质量都是</w:t>
      </w:r>
      <w:r w:rsidRPr="00460A5C">
        <w:rPr>
          <w:rFonts w:hint="eastAsia"/>
          <w:sz w:val="24"/>
        </w:rPr>
        <w:t>m</w:t>
      </w:r>
      <w:r w:rsidRPr="00460A5C">
        <w:rPr>
          <w:rFonts w:hint="eastAsia"/>
          <w:sz w:val="24"/>
          <w:vertAlign w:val="subscript"/>
        </w:rPr>
        <w:t>0</w:t>
      </w:r>
      <w:r w:rsidRPr="00460A5C">
        <w:rPr>
          <w:rFonts w:hint="eastAsia"/>
          <w:sz w:val="24"/>
        </w:rPr>
        <w:t>的粒子，以速率</w:t>
      </w:r>
      <w:r w:rsidRPr="00460A5C">
        <w:rPr>
          <w:position w:val="-6"/>
          <w:sz w:val="24"/>
        </w:rPr>
        <w:object w:dxaOrig="820" w:dyaOrig="279">
          <v:shape id="_x0000_i1078" type="#_x0000_t75" style="width:41.2pt;height:14.15pt" o:ole="">
            <v:imagedata r:id="rId110" o:title=""/>
          </v:shape>
          <o:OLEObject Type="Embed" ProgID="Equation.3" ShapeID="_x0000_i1078" DrawAspect="Content" ObjectID="_1616775705" r:id="rId111"/>
        </w:object>
      </w:r>
      <w:r w:rsidRPr="00460A5C">
        <w:rPr>
          <w:rFonts w:hint="eastAsia"/>
          <w:sz w:val="24"/>
        </w:rPr>
        <w:t>从空间的一个共同点沿相反方向运动，求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每个粒子相对共同点的动量和能量大小。（</w:t>
      </w:r>
      <w:r w:rsidRPr="00460A5C">
        <w:rPr>
          <w:rFonts w:hint="eastAsia"/>
          <w:sz w:val="24"/>
        </w:rPr>
        <w:t>2</w:t>
      </w:r>
      <w:r w:rsidR="00D238F7">
        <w:rPr>
          <w:rFonts w:hint="eastAsia"/>
          <w:sz w:val="24"/>
        </w:rPr>
        <w:t>）</w:t>
      </w:r>
      <w:r w:rsidRPr="00460A5C">
        <w:rPr>
          <w:rFonts w:hint="eastAsia"/>
          <w:sz w:val="24"/>
        </w:rPr>
        <w:t>在相对一个粒子静止的参考系中</w:t>
      </w:r>
      <w:r w:rsidR="00D238F7">
        <w:rPr>
          <w:rFonts w:hint="eastAsia"/>
          <w:sz w:val="24"/>
        </w:rPr>
        <w:t>，另一个粒子</w:t>
      </w:r>
      <w:r w:rsidRPr="00460A5C">
        <w:rPr>
          <w:rFonts w:hint="eastAsia"/>
          <w:sz w:val="24"/>
        </w:rPr>
        <w:t>的能量和动量的大小。</w:t>
      </w:r>
    </w:p>
    <w:p w:rsidR="00AC2837" w:rsidRPr="005560D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5E4AFE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解：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6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相对于共同点，两粒子的速率都为</w:t>
      </w:r>
      <w:r w:rsidRPr="00460A5C">
        <w:rPr>
          <w:rFonts w:hint="eastAsia"/>
          <w:sz w:val="24"/>
        </w:rPr>
        <w:t>0.5c</w:t>
      </w:r>
      <w:r w:rsidRPr="00460A5C">
        <w:rPr>
          <w:rFonts w:hint="eastAsia"/>
          <w:sz w:val="24"/>
        </w:rPr>
        <w:t>，所以</w:t>
      </w:r>
    </w:p>
    <w:p w:rsidR="00AC2837" w:rsidRPr="00460A5C" w:rsidRDefault="007C3518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13" type="#_x0000_t75" style="position:absolute;left:0;text-align:left;margin-left:101.55pt;margin-top:9.45pt;width:146.85pt;height:49.05pt;z-index:251663360">
            <v:imagedata r:id="rId112" o:title=""/>
            <w10:wrap type="square"/>
          </v:shape>
          <o:OLEObject Type="Embed" ProgID="Equation.3" ShapeID="_x0000_s1113" DrawAspect="Content" ObjectID="_1616775720" r:id="rId113"/>
        </w:obje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 xml:space="preserve">              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7C3518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14" type="#_x0000_t75" style="position:absolute;left:0;text-align:left;margin-left:98.75pt;margin-top:10.55pt;width:155.85pt;height:51.05pt;z-index:251664384">
            <v:imagedata r:id="rId114" o:title=""/>
            <w10:wrap type="square"/>
          </v:shape>
          <o:OLEObject Type="Embed" ProgID="Equation.3" ShapeID="_x0000_s1114" DrawAspect="Content" ObjectID="_1616775721" r:id="rId115"/>
        </w:obje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 xml:space="preserve">          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5E4AFE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6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设</w:t>
      </w:r>
      <w:r w:rsidRPr="00460A5C">
        <w:rPr>
          <w:position w:val="-6"/>
          <w:sz w:val="24"/>
        </w:rPr>
        <w:object w:dxaOrig="279" w:dyaOrig="279">
          <v:shape id="_x0000_i1079" type="#_x0000_t75" style="width:14.15pt;height:14.15pt" o:ole="">
            <v:imagedata r:id="rId36" o:title=""/>
          </v:shape>
          <o:OLEObject Type="Embed" ProgID="Equation.3" ShapeID="_x0000_i1079" DrawAspect="Content" ObjectID="_1616775706" r:id="rId116"/>
        </w:object>
      </w:r>
      <w:r w:rsidRPr="00460A5C">
        <w:rPr>
          <w:rFonts w:hint="eastAsia"/>
          <w:sz w:val="24"/>
        </w:rPr>
        <w:t>为一个粒子处于静止的参考系，则另一个粒子相对</w:t>
      </w:r>
      <w:r w:rsidRPr="00460A5C">
        <w:rPr>
          <w:position w:val="-6"/>
          <w:sz w:val="24"/>
        </w:rPr>
        <w:object w:dxaOrig="279" w:dyaOrig="279">
          <v:shape id="_x0000_i1080" type="#_x0000_t75" style="width:14.15pt;height:14.15pt" o:ole="">
            <v:imagedata r:id="rId36" o:title=""/>
          </v:shape>
          <o:OLEObject Type="Embed" ProgID="Equation.3" ShapeID="_x0000_i1080" DrawAspect="Content" ObjectID="_1616775707" r:id="rId117"/>
        </w:object>
      </w:r>
      <w:r w:rsidRPr="00460A5C">
        <w:rPr>
          <w:rFonts w:hint="eastAsia"/>
          <w:sz w:val="24"/>
        </w:rPr>
        <w:t>的速率为</w:t>
      </w:r>
    </w:p>
    <w:p w:rsidR="00AC2837" w:rsidRPr="00460A5C" w:rsidRDefault="007C3518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15" type="#_x0000_t75" style="position:absolute;left:0;text-align:left;margin-left:101.55pt;margin-top:9.25pt;width:185.8pt;height:46.05pt;z-index:251665408">
            <v:imagedata r:id="rId118" o:title=""/>
            <w10:wrap type="square"/>
          </v:shape>
          <o:OLEObject Type="Embed" ProgID="Equation.3" ShapeID="_x0000_s1115" DrawAspect="Content" ObjectID="_1616775722" r:id="rId119"/>
        </w:obje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7C3518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lastRenderedPageBreak/>
        <w:object w:dxaOrig="1440" w:dyaOrig="1440">
          <v:shape id="_x0000_s1116" type="#_x0000_t75" style="position:absolute;left:0;text-align:left;margin-left:111.35pt;margin-top:13.6pt;width:157.8pt;height:49.05pt;z-index:251666432">
            <v:imagedata r:id="rId120" o:title=""/>
            <w10:wrap type="square"/>
          </v:shape>
          <o:OLEObject Type="Embed" ProgID="Equation.3" ShapeID="_x0000_s1116" DrawAspect="Content" ObjectID="_1616775723" r:id="rId121"/>
        </w:obje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7C3518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object w:dxaOrig="1440" w:dyaOrig="1440">
          <v:shape id="_x0000_s1117" type="#_x0000_t75" style="position:absolute;left:0;text-align:left;margin-left:108.9pt;margin-top:16.95pt;width:160.85pt;height:51.05pt;z-index:251667456">
            <v:imagedata r:id="rId122" o:title=""/>
            <w10:wrap type="square"/>
          </v:shape>
          <o:OLEObject Type="Embed" ProgID="Equation.3" ShapeID="_x0000_s1117" DrawAspect="Content" ObjectID="_1616775724" r:id="rId123"/>
        </w:obje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 xml:space="preserve">                      </w:t>
      </w: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837" w:rsidRPr="00460A5C" w:rsidRDefault="00AC283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837" w:rsidRPr="00460A5C" w:rsidRDefault="00AC283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七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1E6FD1" w:rsidRPr="00460A5C" w:rsidRDefault="00063AB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长为</w:t>
      </w:r>
      <w:r w:rsidRPr="00460A5C">
        <w:rPr>
          <w:rFonts w:hint="eastAsia"/>
          <w:i/>
          <w:sz w:val="24"/>
        </w:rPr>
        <w:t>L</w:t>
      </w:r>
      <w:r w:rsidRPr="00460A5C">
        <w:rPr>
          <w:rFonts w:hint="eastAsia"/>
          <w:sz w:val="24"/>
        </w:rPr>
        <w:t>的均质细杆，可绕过</w:t>
      </w:r>
      <w:r w:rsidRPr="00460A5C">
        <w:rPr>
          <w:rFonts w:hint="eastAsia"/>
          <w:i/>
          <w:sz w:val="24"/>
        </w:rPr>
        <w:t>O</w:t>
      </w:r>
      <w:r w:rsidRPr="00460A5C">
        <w:rPr>
          <w:sz w:val="24"/>
        </w:rPr>
        <w:t>点的转轴</w:t>
      </w:r>
      <w:r w:rsidRPr="00460A5C">
        <w:rPr>
          <w:rFonts w:hint="eastAsia"/>
          <w:sz w:val="24"/>
        </w:rPr>
        <w:t>转动，</w:t>
      </w:r>
      <w:r w:rsidRPr="00460A5C">
        <w:rPr>
          <w:rFonts w:hint="eastAsia"/>
          <w:i/>
          <w:sz w:val="24"/>
        </w:rPr>
        <w:t>O</w:t>
      </w:r>
      <w:r w:rsidRPr="00460A5C">
        <w:rPr>
          <w:rFonts w:hint="eastAsia"/>
          <w:sz w:val="24"/>
        </w:rPr>
        <w:t>点位于细杆的</w:t>
      </w:r>
      <w:r w:rsidRPr="00460A5C">
        <w:rPr>
          <w:sz w:val="24"/>
        </w:rPr>
        <w:object w:dxaOrig="220" w:dyaOrig="620">
          <v:shape id="_x0000_i1081" type="#_x0000_t75" style="width:11.25pt;height:30.8pt" o:ole="">
            <v:imagedata r:id="rId124" o:title=""/>
          </v:shape>
          <o:OLEObject Type="Embed" ProgID="Equation.DSMT4" ShapeID="_x0000_i1081" DrawAspect="Content" ObjectID="_1616775708" r:id="rId125"/>
        </w:object>
      </w:r>
      <w:r w:rsidRPr="00460A5C">
        <w:rPr>
          <w:sz w:val="24"/>
        </w:rPr>
        <w:t>处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紧挨</w:t>
      </w:r>
      <w:r w:rsidRPr="00460A5C">
        <w:rPr>
          <w:i/>
          <w:sz w:val="24"/>
        </w:rPr>
        <w:t>O</w:t>
      </w:r>
      <w:r w:rsidRPr="00460A5C">
        <w:rPr>
          <w:sz w:val="24"/>
        </w:rPr>
        <w:t>点悬挂</w:t>
      </w:r>
      <w:proofErr w:type="gramStart"/>
      <w:r w:rsidRPr="00460A5C">
        <w:rPr>
          <w:sz w:val="24"/>
        </w:rPr>
        <w:t>一</w:t>
      </w:r>
      <w:proofErr w:type="gramEnd"/>
      <w:r w:rsidRPr="00460A5C">
        <w:rPr>
          <w:sz w:val="24"/>
        </w:rPr>
        <w:t>单摆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轻质摆线的长度为</w:t>
      </w:r>
      <w:r w:rsidRPr="00460A5C">
        <w:rPr>
          <w:sz w:val="24"/>
        </w:rPr>
        <w:object w:dxaOrig="240" w:dyaOrig="620">
          <v:shape id="_x0000_i1082" type="#_x0000_t75" style="width:12.05pt;height:30.8pt" o:ole="">
            <v:imagedata r:id="rId126" o:title=""/>
          </v:shape>
          <o:OLEObject Type="Embed" ProgID="Equation.DSMT4" ShapeID="_x0000_i1082" DrawAspect="Content" ObjectID="_1616775709" r:id="rId127"/>
        </w:object>
      </w:r>
      <w:r w:rsidRPr="00460A5C">
        <w:rPr>
          <w:i/>
          <w:sz w:val="24"/>
        </w:rPr>
        <w:t>L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摆球的质量为</w:t>
      </w:r>
      <w:r w:rsidRPr="00460A5C">
        <w:rPr>
          <w:i/>
          <w:sz w:val="24"/>
        </w:rPr>
        <w:t>m</w:t>
      </w:r>
      <w:r w:rsidRPr="00460A5C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460A5C">
        <w:rPr>
          <w:sz w:val="24"/>
        </w:rPr>
        <w:t>1</w:t>
      </w:r>
      <w:r w:rsidRPr="00460A5C">
        <w:rPr>
          <w:rFonts w:hint="eastAsia"/>
          <w:sz w:val="24"/>
        </w:rPr>
        <w:t>）</w:t>
      </w:r>
      <w:r w:rsidR="006D332B" w:rsidRPr="00460A5C">
        <w:rPr>
          <w:rFonts w:hint="eastAsia"/>
          <w:sz w:val="24"/>
        </w:rPr>
        <w:t>细杆的转动惯量；（</w:t>
      </w:r>
      <w:r w:rsidR="006D332B" w:rsidRPr="00460A5C">
        <w:rPr>
          <w:rFonts w:hint="eastAsia"/>
          <w:sz w:val="24"/>
        </w:rPr>
        <w:t>2</w:t>
      </w:r>
      <w:r w:rsidR="006D332B" w:rsidRPr="00460A5C">
        <w:rPr>
          <w:rFonts w:hint="eastAsia"/>
          <w:sz w:val="24"/>
        </w:rPr>
        <w:t>）</w:t>
      </w:r>
      <w:r w:rsidR="00FD3615" w:rsidRPr="00460A5C">
        <w:rPr>
          <w:rFonts w:hint="eastAsia"/>
          <w:sz w:val="24"/>
        </w:rPr>
        <w:t>细杆的质量</w:t>
      </w:r>
      <w:r w:rsidR="00EE42DF" w:rsidRPr="00460A5C">
        <w:rPr>
          <w:rFonts w:hint="eastAsia"/>
          <w:sz w:val="24"/>
        </w:rPr>
        <w:t>；（</w:t>
      </w:r>
      <w:r w:rsidR="006D332B" w:rsidRPr="00460A5C">
        <w:rPr>
          <w:sz w:val="24"/>
        </w:rPr>
        <w:t>3</w:t>
      </w:r>
      <w:r w:rsidR="00EE42DF" w:rsidRPr="00460A5C">
        <w:rPr>
          <w:rFonts w:hint="eastAsia"/>
          <w:sz w:val="24"/>
        </w:rPr>
        <w:t>）</w:t>
      </w:r>
      <w:r w:rsidR="00AB553A" w:rsidRPr="00460A5C">
        <w:rPr>
          <w:rFonts w:hint="eastAsia"/>
          <w:sz w:val="24"/>
        </w:rPr>
        <w:t>碰撞后，</w:t>
      </w:r>
      <w:r w:rsidR="00EE42DF" w:rsidRPr="00460A5C">
        <w:rPr>
          <w:rFonts w:hint="eastAsia"/>
          <w:sz w:val="24"/>
        </w:rPr>
        <w:t>细杆的最大摆角。</w:t>
      </w:r>
    </w:p>
    <w:p w:rsidR="00EE42DF" w:rsidRPr="00460A5C" w:rsidRDefault="00EE42D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>
                <wp:extent cx="1405890" cy="1474632"/>
                <wp:effectExtent l="0" t="0" r="0" b="30480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4" name="矩形 474"/>
                        <wps:cNvSpPr/>
                        <wps:spPr>
                          <a:xfrm>
                            <a:off x="778203" y="344385"/>
                            <a:ext cx="72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椭圆 475"/>
                        <wps:cNvSpPr/>
                        <wps:spPr>
                          <a:xfrm>
                            <a:off x="796015" y="68063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直接连接符 476"/>
                        <wps:cNvCnPr/>
                        <wps:spPr>
                          <a:xfrm rot="5400000">
                            <a:off x="424139" y="338819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椭圆 477"/>
                        <wps:cNvSpPr/>
                        <wps:spPr>
                          <a:xfrm>
                            <a:off x="35999" y="659082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椭圆 367"/>
                        <wps:cNvSpPr/>
                        <wps:spPr>
                          <a:xfrm>
                            <a:off x="706448" y="1366878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弧形 478"/>
                        <wps:cNvSpPr/>
                        <wps:spPr>
                          <a:xfrm>
                            <a:off x="64136" y="0"/>
                            <a:ext cx="1294407" cy="1406571"/>
                          </a:xfrm>
                          <a:prstGeom prst="arc">
                            <a:avLst>
                              <a:gd name="adj1" fmla="val 5437137"/>
                              <a:gd name="adj2" fmla="val 1073451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直接连接符 479"/>
                        <wps:cNvCnPr/>
                        <wps:spPr>
                          <a:xfrm>
                            <a:off x="885831" y="344385"/>
                            <a:ext cx="1358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>
                            <a:off x="887182" y="702041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直接连接符 403"/>
                        <wps:cNvCnPr/>
                        <wps:spPr>
                          <a:xfrm>
                            <a:off x="882547" y="1421970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文本框 480"/>
                        <wps:cNvSpPr txBox="1"/>
                        <wps:spPr>
                          <a:xfrm>
                            <a:off x="948968" y="261257"/>
                            <a:ext cx="409575" cy="4928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Default="00194DE2" w:rsidP="00EE42DF">
                              <w:pPr>
                                <w:ind w:firstLineChars="0" w:firstLine="0"/>
                              </w:pPr>
                              <w:r w:rsidRPr="00EE42DF">
                                <w:rPr>
                                  <w:position w:val="-24"/>
                                </w:rPr>
                                <w:object w:dxaOrig="400" w:dyaOrig="620">
                                  <v:shape id="_x0000_i1098" type="#_x0000_t75" style="width:20pt;height:30.8pt" o:ole="">
                                    <v:imagedata r:id="rId128" o:title=""/>
                                  </v:shape>
                                  <o:OLEObject Type="Embed" ProgID="Equation.DSMT4" ShapeID="_x0000_i1098" DrawAspect="Content" ObjectID="_1616775725" r:id="rId12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482"/>
                        <wps:cNvSpPr txBox="1"/>
                        <wps:spPr>
                          <a:xfrm>
                            <a:off x="948968" y="818873"/>
                            <a:ext cx="457200" cy="548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Default="00194DE2" w:rsidP="00784F4B">
                              <w:pPr>
                                <w:ind w:firstLineChars="0" w:firstLine="0"/>
                              </w:pPr>
                              <w:r w:rsidRPr="00784F4B">
                                <w:rPr>
                                  <w:position w:val="-24"/>
                                </w:rPr>
                                <w:object w:dxaOrig="400" w:dyaOrig="620">
                                  <v:shape id="_x0000_i1099" type="#_x0000_t75" style="width:20pt;height:30.8pt" o:ole="">
                                    <v:imagedata r:id="rId130" o:title=""/>
                                  </v:shape>
                                  <o:OLEObject Type="Embed" ProgID="Equation.DSMT4" ShapeID="_x0000_i1099" DrawAspect="Content" ObjectID="_1616775726" r:id="rId13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直接箭头连接符 483"/>
                        <wps:cNvCnPr/>
                        <wps:spPr>
                          <a:xfrm>
                            <a:off x="948968" y="344385"/>
                            <a:ext cx="0" cy="3544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直接箭头连接符 406"/>
                        <wps:cNvCnPr/>
                        <wps:spPr>
                          <a:xfrm>
                            <a:off x="948968" y="69471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文本框 484"/>
                        <wps:cNvSpPr txBox="1"/>
                        <wps:spPr>
                          <a:xfrm>
                            <a:off x="530922" y="475000"/>
                            <a:ext cx="356260" cy="279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784F4B" w:rsidRDefault="00194DE2" w:rsidP="00784F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473" o:spid="_x0000_s1155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">
                <v:shape id="_x0000_s1156" type="#_x0000_t75" style="position:absolute;width:14058;height:14744;visibility:visible;mso-wrap-style:square">
                  <v:fill o:detectmouseclick="t"/>
                  <v:path o:connecttype="none"/>
                </v:shape>
                <v:rect id="矩形 474" o:spid="_x0000_s1157" style="position:absolute;left:7782;top:3443;width:72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    <v:oval id="椭圆 475" o:spid="_x0000_s1158" style="position:absolute;left:7960;top:6806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    <v:stroke joinstyle="miter"/>
                </v:oval>
                <v:line id="直接连接符 476" o:spid="_x0000_s1159" style="position:absolute;rotation:90;visibility:visible;mso-wrap-style:squar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    <v:stroke joinstyle="miter"/>
                </v:line>
                <v:oval id="椭圆 477" o:spid="_x0000_s1160" style="position:absolute;left:359;top:659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    <v:stroke joinstyle="miter"/>
                </v:oval>
                <v:oval id="椭圆 367" o:spid="_x0000_s1161" style="position:absolute;left:7064;top:136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    <v:stroke dashstyle="3 1" joinstyle="miter"/>
                </v:oval>
                <v:shape id="弧形 478" o:spid="_x0000_s1162" style="position:absolute;left:641;width:12944;height:14065;visibility:visible;mso-wrap-style:square;v-text-anchor:middle" coordsize="1294407,1406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path="m639606,1406523nsc289564,1402058,6235,1095954,99,715613l647204,703286v-2533,234412,-5065,468825,-7598,703237xem639606,1406523nfc289564,1402058,6235,1095954,99,715613e" filled="f" strokecolor="black [3213]" strokeweight="1pt">
                  <v:stroke dashstyle="dash" joinstyle="miter"/>
                  <v:path arrowok="t" o:connecttype="custom" o:connectlocs="639606,1406523;99,715613" o:connectangles="0,0"/>
                </v:shape>
                <v:line id="直接连接符 479" o:spid="_x0000_s1163" style="position:absolute;visibility:visible;mso-wrap-style:squar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    <v:stroke dashstyle="3 1" joinstyle="miter"/>
                </v:line>
                <v:line id="直接连接符 402" o:spid="_x0000_s1164" style="position:absolute;visibility:visible;mso-wrap-style:squar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    <v:stroke dashstyle="3 1" joinstyle="miter"/>
                </v:line>
                <v:line id="直接连接符 403" o:spid="_x0000_s1165" style="position:absolute;visibility:visible;mso-wrap-style:squar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    <v:stroke dashstyle="3 1" joinstyle="miter"/>
                </v:line>
                <v:shape id="文本框 480" o:spid="_x0000_s1166" type="#_x0000_t202" style="position:absolute;left:9489;top:2612;width:4096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194DE2" w:rsidRDefault="00194DE2" w:rsidP="00EE42DF">
                        <w:pPr>
                          <w:ind w:firstLineChars="0" w:firstLine="0"/>
                        </w:pPr>
                        <w:r w:rsidRPr="00EE42DF">
                          <w:rPr>
                            <w:position w:val="-24"/>
                          </w:rPr>
                          <w:object w:dxaOrig="400" w:dyaOrig="620">
                            <v:shape id="_x0000_i1098" type="#_x0000_t75" style="width:20.1pt;height:30.85pt" o:ole="">
                              <v:imagedata r:id="rId132" o:title=""/>
                            </v:shape>
                            <o:OLEObject Type="Embed" ProgID="Equation.DSMT4" ShapeID="_x0000_i1098" DrawAspect="Content" ObjectID="_1615270619" r:id="rId133"/>
                          </w:object>
                        </w:r>
                      </w:p>
                    </w:txbxContent>
                  </v:textbox>
                </v:shape>
                <v:shape id="文本框 482" o:spid="_x0000_s1167" type="#_x0000_t202" style="position:absolute;left:9489;top:8188;width:457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194DE2" w:rsidRDefault="00194DE2" w:rsidP="00784F4B">
                        <w:pPr>
                          <w:ind w:firstLineChars="0" w:firstLine="0"/>
                        </w:pPr>
                        <w:r w:rsidRPr="00784F4B">
                          <w:rPr>
                            <w:position w:val="-24"/>
                          </w:rPr>
                          <w:object w:dxaOrig="400" w:dyaOrig="620">
                            <v:shape id="_x0000_i1099" type="#_x0000_t75" style="width:20.1pt;height:30.85pt" o:ole="">
                              <v:imagedata r:id="rId134" o:title=""/>
                            </v:shape>
                            <o:OLEObject Type="Embed" ProgID="Equation.DSMT4" ShapeID="_x0000_i1099" DrawAspect="Content" ObjectID="_1615270620" r:id="rId135"/>
                          </w:object>
                        </w:r>
                      </w:p>
                    </w:txbxContent>
                  </v:textbox>
                </v:shape>
                <v:shape id="直接箭头连接符 483" o:spid="_x0000_s1168" type="#_x0000_t32" style="position:absolute;left:9489;top:3443;width:0;height:3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直接箭头连接符 406" o:spid="_x0000_s1169" type="#_x0000_t32" style="position:absolute;left:9489;top:6947;width:0;height:7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文本框 484" o:spid="_x0000_s1170" type="#_x0000_t202" style="position:absolute;left:5309;top:4750;width:3562;height:2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194DE2" w:rsidRPr="00784F4B" w:rsidRDefault="00194DE2" w:rsidP="00784F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B553A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参考解答：</w:t>
      </w:r>
    </w:p>
    <w:p w:rsidR="00004595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</w:p>
    <w:p w:rsidR="006D332B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设细杆的转动惯量为</w:t>
      </w:r>
      <w:r w:rsidRPr="00460A5C">
        <w:rPr>
          <w:rFonts w:hint="eastAsia"/>
          <w:i/>
          <w:sz w:val="24"/>
        </w:rPr>
        <w:t>J</w:t>
      </w:r>
      <w:r w:rsidRPr="00460A5C">
        <w:rPr>
          <w:rFonts w:hint="eastAsia"/>
          <w:sz w:val="24"/>
        </w:rPr>
        <w:t>。</w:t>
      </w:r>
    </w:p>
    <w:p w:rsidR="006D332B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单摆从水平位置下摆到最低位置满足机械能守恒</w:t>
      </w:r>
      <w:r w:rsidRPr="00460A5C">
        <w:rPr>
          <w:rFonts w:hint="eastAsia"/>
          <w:sz w:val="24"/>
        </w:rPr>
        <w:t>：</w:t>
      </w:r>
    </w:p>
    <w:p w:rsidR="006D332B" w:rsidRPr="00460A5C" w:rsidRDefault="00390D7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3000" w:dyaOrig="680">
          <v:shape id="_x0000_i1083" type="#_x0000_t75" style="width:150.25pt;height:34.55pt" o:ole="">
            <v:imagedata r:id="rId136" o:title=""/>
          </v:shape>
          <o:OLEObject Type="Embed" ProgID="Equation.DSMT4" ShapeID="_x0000_i1083" DrawAspect="Content" ObjectID="_1616775710" r:id="rId137"/>
        </w:objec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摆球与细杆发生完全弹性碰撞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即满足机械能守恒和角动量守恒</w:t>
      </w:r>
      <w:r w:rsidRPr="00460A5C">
        <w:rPr>
          <w:rFonts w:hint="eastAsia"/>
          <w:sz w:val="24"/>
        </w:rPr>
        <w:t>：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1620" w:dyaOrig="1320">
          <v:shape id="_x0000_i1084" type="#_x0000_t75" style="width:80.75pt;height:65.75pt" o:ole="">
            <v:imagedata r:id="rId138" o:title=""/>
          </v:shape>
          <o:OLEObject Type="Embed" ProgID="Equation.DSMT4" ShapeID="_x0000_i1084" DrawAspect="Content" ObjectID="_1616775711" r:id="rId139"/>
        </w:objec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可得细杆的转动惯量</w:t>
      </w:r>
      <w:r w:rsidRPr="00460A5C">
        <w:rPr>
          <w:rFonts w:hint="eastAsia"/>
          <w:sz w:val="24"/>
        </w:rPr>
        <w:t>：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1020" w:dyaOrig="620">
          <v:shape id="_x0000_i1085" type="#_x0000_t75" style="width:50.75pt;height:30.8pt" o:ole="">
            <v:imagedata r:id="rId140" o:title=""/>
          </v:shape>
          <o:OLEObject Type="Embed" ProgID="Equation.DSMT4" ShapeID="_x0000_i1085" DrawAspect="Content" ObjectID="_1616775712" r:id="rId141"/>
        </w:object>
      </w:r>
    </w:p>
    <w:p w:rsidR="00004595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设细杆的质量为</w:t>
      </w:r>
      <w:r w:rsidRPr="00460A5C">
        <w:rPr>
          <w:rFonts w:hint="eastAsia"/>
          <w:i/>
          <w:sz w:val="24"/>
        </w:rPr>
        <w:t>M</w:t>
      </w:r>
      <w:r w:rsidRPr="00460A5C">
        <w:rPr>
          <w:rFonts w:hint="eastAsia"/>
          <w:sz w:val="24"/>
        </w:rPr>
        <w:t>，则过质心，且与杆垂直转轴的细杆转动惯量为</w:t>
      </w:r>
      <w:r w:rsidRPr="00460A5C">
        <w:rPr>
          <w:sz w:val="24"/>
        </w:rPr>
        <w:object w:dxaOrig="740" w:dyaOrig="620">
          <v:shape id="_x0000_i1086" type="#_x0000_t75" style="width:37.05pt;height:30.8pt" o:ole="">
            <v:imagedata r:id="rId142" o:title=""/>
          </v:shape>
          <o:OLEObject Type="Embed" ProgID="Equation.DSMT4" ShapeID="_x0000_i1086" DrawAspect="Content" ObjectID="_1616775713" r:id="rId143"/>
        </w:object>
      </w:r>
      <w:r w:rsidRPr="00460A5C">
        <w:rPr>
          <w:rFonts w:hint="eastAsia"/>
          <w:sz w:val="24"/>
        </w:rPr>
        <w:t>。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根据平行轴定理</w:t>
      </w:r>
      <w:r w:rsidR="00004595" w:rsidRPr="00460A5C">
        <w:rPr>
          <w:sz w:val="24"/>
        </w:rPr>
        <w:t>则有过</w:t>
      </w:r>
      <w:r w:rsidR="00004595" w:rsidRPr="00460A5C">
        <w:rPr>
          <w:i/>
          <w:sz w:val="24"/>
        </w:rPr>
        <w:t>O</w:t>
      </w:r>
      <w:r w:rsidR="00004595" w:rsidRPr="00460A5C">
        <w:rPr>
          <w:sz w:val="24"/>
        </w:rPr>
        <w:t>点时</w:t>
      </w:r>
      <w:r w:rsidR="00004595" w:rsidRPr="00460A5C">
        <w:rPr>
          <w:rFonts w:hint="eastAsia"/>
          <w:sz w:val="24"/>
        </w:rPr>
        <w:t>，</w:t>
      </w:r>
      <w:r w:rsidR="00004595" w:rsidRPr="00460A5C">
        <w:rPr>
          <w:sz w:val="24"/>
        </w:rPr>
        <w:t>细杆的转动惯量为</w:t>
      </w:r>
      <w:r w:rsidR="00004595" w:rsidRPr="00460A5C">
        <w:rPr>
          <w:rFonts w:hint="eastAsia"/>
          <w:sz w:val="24"/>
        </w:rPr>
        <w:t>：</w:t>
      </w:r>
    </w:p>
    <w:p w:rsidR="00004595" w:rsidRPr="00460A5C" w:rsidRDefault="00004595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3420" w:dyaOrig="620">
          <v:shape id="_x0000_i1087" type="#_x0000_t75" style="width:171.05pt;height:30.8pt" o:ole="">
            <v:imagedata r:id="rId144" o:title=""/>
          </v:shape>
          <o:OLEObject Type="Embed" ProgID="Equation.DSMT4" ShapeID="_x0000_i1087" DrawAspect="Content" ObjectID="_1616775714" r:id="rId145"/>
        </w:object>
      </w:r>
    </w:p>
    <w:p w:rsidR="00004595" w:rsidRPr="00460A5C" w:rsidRDefault="00004595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所以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细杆的质量为</w:t>
      </w:r>
      <w:r w:rsidRPr="00460A5C">
        <w:rPr>
          <w:rFonts w:hint="eastAsia"/>
          <w:sz w:val="24"/>
        </w:rPr>
        <w:t>：</w:t>
      </w:r>
    </w:p>
    <w:p w:rsidR="00004595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94035</wp:posOffset>
                </wp:positionH>
                <wp:positionV relativeFrom="paragraph">
                  <wp:posOffset>39452</wp:posOffset>
                </wp:positionV>
                <wp:extent cx="1947545" cy="457200"/>
                <wp:effectExtent l="0" t="0" r="0" b="0"/>
                <wp:wrapSquare wrapText="bothSides"/>
                <wp:docPr id="486" name="画布 4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7" name="矩形 487"/>
                        <wps:cNvSpPr/>
                        <wps:spPr>
                          <a:xfrm>
                            <a:off x="36000" y="125065"/>
                            <a:ext cx="1044000" cy="72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" name="直接连接符 488"/>
                        <wps:cNvCnPr/>
                        <wps:spPr>
                          <a:xfrm>
                            <a:off x="356630" y="160691"/>
                            <a:ext cx="1224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椭圆 489"/>
                        <wps:cNvSpPr/>
                        <wps:spPr>
                          <a:xfrm>
                            <a:off x="332881" y="1428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0" name="文本框 490"/>
                        <wps:cNvSpPr txBox="1"/>
                        <wps:spPr>
                          <a:xfrm>
                            <a:off x="1622194" y="36002"/>
                            <a:ext cx="325733" cy="2968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Pr="0002145F" w:rsidRDefault="00194DE2" w:rsidP="0002145F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文本框 490"/>
                        <wps:cNvSpPr txBox="1"/>
                        <wps:spPr>
                          <a:xfrm>
                            <a:off x="198187" y="160691"/>
                            <a:ext cx="325120" cy="2965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94DE2" w:rsidRDefault="00194DE2" w:rsidP="0002145F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86" o:spid="_x0000_s1171" editas="canvas" style="position:absolute;margin-left:330.25pt;margin-top:3.1pt;width:153.35pt;height:36pt;z-index:251668480;mso-position-horizontal-relative:text;mso-position-vertical-relative:text" coordsize="19475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">
                <v:shape id="_x0000_s1172" type="#_x0000_t75" style="position:absolute;width:19475;height:4572;visibility:visible;mso-wrap-style:square">
                  <v:fill o:detectmouseclick="t"/>
                  <v:path o:connecttype="none"/>
                </v:shape>
                <v:rect id="矩形 487" o:spid="_x0000_s1173" style="position:absolute;left:360;top:1250;width:1044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1DwscA&#10;AADcAAAADwAAAGRycy9kb3ducmV2LnhtbESPQWvCQBSE70L/w/IKvUjdKGIldZXSouRQCtp68PbM&#10;vmZTs29D9lXTf98tFDwOM/MNs1j1vlFn6mId2MB4lIEiLoOtuTLw8b6+n4OKgmyxCUwGfijCankz&#10;WGBuw4W3dN5JpRKEY44GnEibax1LRx7jKLTEyfsMnUdJsqu07fCS4L7RkyybaY81pwWHLT07Kk+7&#10;b2/gUPRSfY038nrC4X5YuGP59nI05u62f3oEJdTLNfzfLqyB6fwB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dQ8LHAAAA3AAAAA8AAAAAAAAAAAAAAAAAmAIAAGRy&#10;cy9kb3ducmV2LnhtbFBLBQYAAAAABAAEAPUAAACMAwAAAAA=&#10;" filled="f" strokecolor="black [3213]" strokeweight="1pt"/>
                <v:line id="直接连接符 488" o:spid="_x0000_s1174" style="position:absolute;visibility:visible;mso-wrap-style:square" from="3566,1606" to="15806,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acMMAAADcAAAADwAAAGRycy9kb3ducmV2LnhtbERPXWvCMBR9H/gfwhV8kZk6xijVKFNw&#10;iOBA7RDfrs1dU2xuShO1+/fmYeDj4XxP552txY1aXzlWMB4lIIgLpysuFeSH1WsKwgdkjbVjUvBH&#10;Huaz3ssUM+3uvKPbPpQihrDPUIEJocmk9IUhi37kGuLI/brWYoiwLaVu8R7DbS3fkuRDWqw4Nhhs&#10;aGmouOyvVsE21T4//ywTeazM8GuRD5vT5lupQb/7nIAI1IWn+N+91gre07g2nolH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PmnDDAAAA3AAAAA8AAAAAAAAAAAAA&#10;AAAAoQIAAGRycy9kb3ducmV2LnhtbFBLBQYAAAAABAAEAPkAAACRAwAAAAA=&#10;" strokecolor="black [3213]" strokeweight="1pt">
                  <v:stroke endarrow="open" joinstyle="miter"/>
                </v:line>
                <v:oval id="椭圆 489" o:spid="_x0000_s1175" style="position:absolute;left:3328;top:142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iKMYA&#10;AADcAAAADwAAAGRycy9kb3ducmV2LnhtbESPQWvCQBSE7wX/w/IKvRTdWEU0dRVpUXoQwSjS4yP7&#10;TFKzb0N2o6m/3hUEj8PMfMNM560pxZlqV1hW0O9FIIhTqwvOFOx3y+4YhPPIGkvLpOCfHMxnnZcp&#10;xtpeeEvnxGciQNjFqCD3voqldGlOBl3PVsTBO9raoA+yzqSu8RLgppQfUTSSBgsOCzlW9JVTekoa&#10;o6BZvQ8Stm77ezjS9a+hzXr53Sj19touPkF4av0z/Gj/aAXD8QTuZ8IR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ziKMYAAADcAAAADwAAAAAAAAAAAAAAAACYAgAAZHJz&#10;L2Rvd25yZXYueG1sUEsFBgAAAAAEAAQA9QAAAIsDAAAAAA==&#10;" fillcolor="black [3213]" stroked="f" strokeweight="1pt">
                  <v:stroke joinstyle="miter"/>
                </v:oval>
                <v:shape id="文本框 490" o:spid="_x0000_s1176" type="#_x0000_t202" style="position:absolute;left:16221;top:360;width:3258;height:2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A8AM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A8AMMAAADcAAAADwAAAAAAAAAAAAAAAACYAgAAZHJzL2Rv&#10;d25yZXYueG1sUEsFBgAAAAAEAAQA9QAAAIgDAAAAAA==&#10;" filled="f" stroked="f" strokeweight=".5pt">
                  <v:textbox>
                    <w:txbxContent>
                      <w:p w:rsidR="00194DE2" w:rsidRPr="0002145F" w:rsidRDefault="00194DE2" w:rsidP="0002145F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490" o:spid="_x0000_s1177" type="#_x0000_t202" style="position:absolute;left:1981;top:1606;width:3252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    <v:textbox>
                    <w:txbxContent>
                      <w:p w:rsidR="00194DE2" w:rsidRDefault="00194DE2" w:rsidP="0002145F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04595" w:rsidRPr="00460A5C">
        <w:rPr>
          <w:sz w:val="24"/>
        </w:rPr>
        <w:object w:dxaOrig="859" w:dyaOrig="279">
          <v:shape id="_x0000_i1088" type="#_x0000_t75" style="width:42.45pt;height:14.15pt" o:ole="">
            <v:imagedata r:id="rId146" o:title=""/>
          </v:shape>
          <o:OLEObject Type="Embed" ProgID="Equation.DSMT4" ShapeID="_x0000_i1088" DrawAspect="Content" ObjectID="_1616775715" r:id="rId147"/>
        </w:objec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或者</w: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以</w:t>
      </w:r>
      <w:r w:rsidRPr="00460A5C">
        <w:rPr>
          <w:rFonts w:hint="eastAsia"/>
          <w:i/>
          <w:sz w:val="24"/>
        </w:rPr>
        <w:t>O</w:t>
      </w:r>
      <w:r w:rsidRPr="00460A5C">
        <w:rPr>
          <w:rFonts w:hint="eastAsia"/>
          <w:sz w:val="24"/>
        </w:rPr>
        <w:t>点为原点，沿细棒方向为</w:t>
      </w:r>
      <w:r w:rsidRPr="00460A5C">
        <w:rPr>
          <w:rFonts w:hint="eastAsia"/>
          <w:i/>
          <w:sz w:val="24"/>
        </w:rPr>
        <w:t>x</w:t>
      </w:r>
      <w:r w:rsidRPr="00460A5C">
        <w:rPr>
          <w:rFonts w:hint="eastAsia"/>
          <w:sz w:val="24"/>
        </w:rPr>
        <w:t>轴正方向，建立坐标系如图所示。</w: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则细棒的转动惯量为</w:t>
      </w:r>
      <w:r w:rsidRPr="00460A5C">
        <w:rPr>
          <w:rFonts w:hint="eastAsia"/>
          <w:sz w:val="24"/>
        </w:rPr>
        <w:t>：</w: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2420" w:dyaOrig="720">
          <v:shape id="_x0000_i1089" type="#_x0000_t75" style="width:120.7pt;height:36.2pt" o:ole="">
            <v:imagedata r:id="rId148" o:title=""/>
          </v:shape>
          <o:OLEObject Type="Embed" ProgID="Equation.DSMT4" ShapeID="_x0000_i1089" DrawAspect="Content" ObjectID="_1616775716" r:id="rId149"/>
        </w:objec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所以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细杆的质量为</w:t>
      </w:r>
      <w:r w:rsidRPr="00460A5C">
        <w:rPr>
          <w:rFonts w:hint="eastAsia"/>
          <w:sz w:val="24"/>
        </w:rPr>
        <w:t>：</w:t>
      </w:r>
    </w:p>
    <w:p w:rsidR="00612F7B" w:rsidRPr="00460A5C" w:rsidRDefault="00612F7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859" w:dyaOrig="279">
          <v:shape id="_x0000_i1090" type="#_x0000_t75" style="width:42.45pt;height:14.15pt" o:ole="">
            <v:imagedata r:id="rId146" o:title=""/>
          </v:shape>
          <o:OLEObject Type="Embed" ProgID="Equation.DSMT4" ShapeID="_x0000_i1090" DrawAspect="Content" ObjectID="_1616775717" r:id="rId150"/>
        </w:object>
      </w:r>
    </w:p>
    <w:p w:rsidR="00FD6D42" w:rsidRPr="00460A5C" w:rsidRDefault="00004595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  <w:bookmarkStart w:id="0" w:name="_GoBack"/>
      <w:bookmarkEnd w:id="0"/>
    </w:p>
    <w:p w:rsidR="00004595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从单摆下摆到细杆摆到最大摆角处，整个过程机械能守恒。设细杆的质心变化的高度为</w:t>
      </w:r>
      <w:r w:rsidRPr="00460A5C">
        <w:rPr>
          <w:rFonts w:hint="eastAsia"/>
          <w:i/>
          <w:sz w:val="24"/>
        </w:rPr>
        <w:t>h</w:t>
      </w:r>
      <w:r w:rsidRPr="00460A5C">
        <w:rPr>
          <w:rFonts w:hint="eastAsia"/>
          <w:sz w:val="24"/>
        </w:rPr>
        <w:t>，则有：</w:t>
      </w:r>
    </w:p>
    <w:p w:rsidR="001F4493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2500" w:dyaOrig="620">
          <v:shape id="_x0000_i1091" type="#_x0000_t75" style="width:124.45pt;height:30.8pt" o:ole="">
            <v:imagedata r:id="rId151" o:title=""/>
          </v:shape>
          <o:OLEObject Type="Embed" ProgID="Equation.DSMT4" ShapeID="_x0000_i1091" DrawAspect="Content" ObjectID="_1616775718" r:id="rId152"/>
        </w:object>
      </w:r>
    </w:p>
    <w:p w:rsidR="001F4493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而</w:t>
      </w:r>
      <w:r w:rsidRPr="00460A5C">
        <w:rPr>
          <w:i/>
          <w:sz w:val="24"/>
        </w:rPr>
        <w:t>O</w:t>
      </w:r>
      <w:r w:rsidRPr="00460A5C">
        <w:rPr>
          <w:sz w:val="24"/>
        </w:rPr>
        <w:t>点到质心的距离为</w:t>
      </w:r>
      <w:r w:rsidRPr="00460A5C">
        <w:rPr>
          <w:sz w:val="24"/>
        </w:rPr>
        <w:object w:dxaOrig="400" w:dyaOrig="620">
          <v:shape id="_x0000_i1092" type="#_x0000_t75" style="width:20pt;height:30.8pt" o:ole="">
            <v:imagedata r:id="rId153" o:title=""/>
          </v:shape>
          <o:OLEObject Type="Embed" ProgID="Equation.DSMT4" ShapeID="_x0000_i1092" DrawAspect="Content" ObjectID="_1616775719" r:id="rId154"/>
        </w:object>
      </w:r>
      <w:r w:rsidRPr="00460A5C">
        <w:rPr>
          <w:rFonts w:hint="eastAsia"/>
          <w:sz w:val="24"/>
        </w:rPr>
        <w:t>，所以最大摆角为：</w:t>
      </w:r>
    </w:p>
    <w:p w:rsidR="001F4493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  <w:vertAlign w:val="superscript"/>
        </w:rPr>
      </w:pPr>
      <w:r w:rsidRPr="00460A5C">
        <w:rPr>
          <w:i/>
          <w:sz w:val="24"/>
        </w:rPr>
        <w:t>θ</w:t>
      </w:r>
      <w:r w:rsidRPr="00460A5C">
        <w:rPr>
          <w:rFonts w:hint="eastAsia"/>
          <w:i/>
          <w:sz w:val="24"/>
        </w:rPr>
        <w:t>=</w:t>
      </w:r>
      <w:r w:rsidRPr="00460A5C">
        <w:rPr>
          <w:rFonts w:hint="eastAsia"/>
          <w:sz w:val="24"/>
        </w:rPr>
        <w:t>9</w:t>
      </w:r>
      <w:r w:rsidRPr="00460A5C">
        <w:rPr>
          <w:sz w:val="24"/>
        </w:rPr>
        <w:t>0</w:t>
      </w:r>
      <w:r w:rsidRPr="00460A5C">
        <w:rPr>
          <w:sz w:val="24"/>
          <w:vertAlign w:val="superscript"/>
        </w:rPr>
        <w:t>o</w:t>
      </w:r>
    </w:p>
    <w:sectPr w:rsidR="001F4493" w:rsidRPr="00460A5C" w:rsidSect="00AF02A9">
      <w:headerReference w:type="even" r:id="rId155"/>
      <w:headerReference w:type="default" r:id="rId156"/>
      <w:footerReference w:type="even" r:id="rId157"/>
      <w:footerReference w:type="default" r:id="rId158"/>
      <w:headerReference w:type="first" r:id="rId159"/>
      <w:footerReference w:type="first" r:id="rId160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3518" w:rsidRDefault="007C3518">
      <w:pPr>
        <w:ind w:firstLine="420"/>
      </w:pPr>
      <w:r>
        <w:separator/>
      </w:r>
    </w:p>
  </w:endnote>
  <w:endnote w:type="continuationSeparator" w:id="0">
    <w:p w:rsidR="007C3518" w:rsidRDefault="007C3518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DE2" w:rsidRDefault="00194DE2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194DE2" w:rsidRDefault="00194DE2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DE2" w:rsidRDefault="00194DE2">
    <w:pPr>
      <w:pStyle w:val="a3"/>
      <w:ind w:firstLine="360"/>
      <w:jc w:val="center"/>
    </w:pPr>
    <w:r>
      <w:rPr>
        <w:lang w:eastAsia="zh-CN"/>
      </w:rPr>
      <w:t>A</w:t>
    </w:r>
    <w:r w:rsidRPr="00590A17">
      <w:rPr>
        <w:lang w:eastAsia="zh-CN"/>
      </w:rPr>
      <w:t>（</w:t>
    </w:r>
    <w:r>
      <w:rPr>
        <w:rFonts w:hint="eastAsia"/>
        <w:lang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中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5E4AFE">
              <w:rPr>
                <w:b/>
                <w:bCs/>
                <w:noProof/>
              </w:rPr>
              <w:t>8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5E4AFE">
              <w:rPr>
                <w:b/>
                <w:bCs/>
                <w:noProof/>
              </w:rPr>
              <w:t>8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194DE2" w:rsidRDefault="00194DE2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DE2" w:rsidRDefault="00194DE2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3518" w:rsidRDefault="007C3518">
      <w:pPr>
        <w:ind w:firstLine="420"/>
      </w:pPr>
      <w:r>
        <w:separator/>
      </w:r>
    </w:p>
  </w:footnote>
  <w:footnote w:type="continuationSeparator" w:id="0">
    <w:p w:rsidR="007C3518" w:rsidRDefault="007C3518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DE2" w:rsidRDefault="00194DE2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DE2" w:rsidRDefault="00194DE2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DE2" w:rsidRDefault="00194DE2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3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1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2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18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1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8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6"/>
  </w:num>
  <w:num w:numId="3">
    <w:abstractNumId w:val="23"/>
  </w:num>
  <w:num w:numId="4">
    <w:abstractNumId w:val="28"/>
  </w:num>
  <w:num w:numId="5">
    <w:abstractNumId w:val="12"/>
  </w:num>
  <w:num w:numId="6">
    <w:abstractNumId w:val="19"/>
  </w:num>
  <w:num w:numId="7">
    <w:abstractNumId w:val="18"/>
  </w:num>
  <w:num w:numId="8">
    <w:abstractNumId w:val="20"/>
  </w:num>
  <w:num w:numId="9">
    <w:abstractNumId w:val="35"/>
  </w:num>
  <w:num w:numId="10">
    <w:abstractNumId w:val="37"/>
  </w:num>
  <w:num w:numId="11">
    <w:abstractNumId w:val="14"/>
  </w:num>
  <w:num w:numId="12">
    <w:abstractNumId w:val="5"/>
  </w:num>
  <w:num w:numId="13">
    <w:abstractNumId w:val="3"/>
  </w:num>
  <w:num w:numId="14">
    <w:abstractNumId w:val="29"/>
  </w:num>
  <w:num w:numId="15">
    <w:abstractNumId w:val="30"/>
  </w:num>
  <w:num w:numId="16">
    <w:abstractNumId w:val="36"/>
  </w:num>
  <w:num w:numId="17">
    <w:abstractNumId w:val="34"/>
  </w:num>
  <w:num w:numId="18">
    <w:abstractNumId w:val="27"/>
  </w:num>
  <w:num w:numId="19">
    <w:abstractNumId w:val="33"/>
  </w:num>
  <w:num w:numId="20">
    <w:abstractNumId w:val="9"/>
  </w:num>
  <w:num w:numId="21">
    <w:abstractNumId w:val="0"/>
  </w:num>
  <w:num w:numId="22">
    <w:abstractNumId w:val="10"/>
  </w:num>
  <w:num w:numId="23">
    <w:abstractNumId w:val="1"/>
  </w:num>
  <w:num w:numId="24">
    <w:abstractNumId w:val="11"/>
  </w:num>
  <w:num w:numId="25">
    <w:abstractNumId w:val="17"/>
  </w:num>
  <w:num w:numId="26">
    <w:abstractNumId w:val="15"/>
  </w:num>
  <w:num w:numId="27">
    <w:abstractNumId w:val="32"/>
  </w:num>
  <w:num w:numId="28">
    <w:abstractNumId w:val="16"/>
  </w:num>
  <w:num w:numId="29">
    <w:abstractNumId w:val="2"/>
  </w:num>
  <w:num w:numId="30">
    <w:abstractNumId w:val="7"/>
  </w:num>
  <w:num w:numId="31">
    <w:abstractNumId w:val="26"/>
  </w:num>
  <w:num w:numId="32">
    <w:abstractNumId w:val="38"/>
  </w:num>
  <w:num w:numId="33">
    <w:abstractNumId w:val="8"/>
  </w:num>
  <w:num w:numId="34">
    <w:abstractNumId w:val="22"/>
  </w:num>
  <w:num w:numId="35">
    <w:abstractNumId w:val="21"/>
  </w:num>
  <w:num w:numId="36">
    <w:abstractNumId w:val="4"/>
  </w:num>
  <w:num w:numId="37">
    <w:abstractNumId w:val="31"/>
  </w:num>
  <w:num w:numId="38">
    <w:abstractNumId w:val="24"/>
  </w:num>
  <w:num w:numId="3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37699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38F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header" Target="header3.xml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footer" Target="footer3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2.bin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56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9.gi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0.wmf"/><Relationship Id="rId157" Type="http://schemas.openxmlformats.org/officeDocument/2006/relationships/footer" Target="footer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g"/><Relationship Id="rId56" Type="http://schemas.openxmlformats.org/officeDocument/2006/relationships/oleObject" Target="embeddings/oleObject2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4.bin"/><Relationship Id="rId27" Type="http://schemas.openxmlformats.org/officeDocument/2006/relationships/image" Target="media/image11.wmf"/><Relationship Id="rId48" Type="http://schemas.openxmlformats.org/officeDocument/2006/relationships/image" Target="media/image21.gi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B224E0-1DF7-4433-97A5-32B78D7D9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7</TotalTime>
  <Pages>8</Pages>
  <Words>928</Words>
  <Characters>5291</Characters>
  <Application>Microsoft Office Word</Application>
  <DocSecurity>0</DocSecurity>
  <Lines>44</Lines>
  <Paragraphs>12</Paragraphs>
  <ScaleCrop>false</ScaleCrop>
  <Company>Xiamen PhoBio Tech Garden</Company>
  <LinksUpToDate>false</LinksUpToDate>
  <CharactersWithSpaces>62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141</cp:revision>
  <cp:lastPrinted>2015-04-19T23:57:00Z</cp:lastPrinted>
  <dcterms:created xsi:type="dcterms:W3CDTF">2017-10-31T12:19:00Z</dcterms:created>
  <dcterms:modified xsi:type="dcterms:W3CDTF">2019-04-14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